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4E0D4B" w14:textId="77777777" w:rsidR="0012782E" w:rsidRPr="00876A9D" w:rsidRDefault="004D2732" w:rsidP="004D2732">
      <w:pPr>
        <w:tabs>
          <w:tab w:val="left" w:pos="360"/>
        </w:tabs>
        <w:spacing w:before="0"/>
        <w:ind w:right="0"/>
        <w:jc w:val="center"/>
        <w:rPr>
          <w:rFonts w:ascii="Arial" w:hAnsi="Arial" w:cs="Arial"/>
          <w:sz w:val="22"/>
          <w:szCs w:val="22"/>
        </w:rPr>
      </w:pPr>
      <w:r w:rsidRPr="004D2732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00051AA5" wp14:editId="5EDBD7A0">
            <wp:simplePos x="0" y="0"/>
            <wp:positionH relativeFrom="margin">
              <wp:align>center</wp:align>
            </wp:positionH>
            <wp:positionV relativeFrom="paragraph">
              <wp:posOffset>-13648</wp:posOffset>
            </wp:positionV>
            <wp:extent cx="6127750" cy="10061575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D273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2B230B9D" wp14:editId="7A815EAC">
                <wp:simplePos x="0" y="0"/>
                <wp:positionH relativeFrom="margin">
                  <wp:posOffset>200660</wp:posOffset>
                </wp:positionH>
                <wp:positionV relativeFrom="paragraph">
                  <wp:posOffset>2562310</wp:posOffset>
                </wp:positionV>
                <wp:extent cx="4912995" cy="1404620"/>
                <wp:effectExtent l="0" t="0" r="190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D49BE0" w14:textId="77777777" w:rsidR="000421E2" w:rsidRPr="006D7910" w:rsidRDefault="000421E2" w:rsidP="004D2732">
                            <w:pPr>
                              <w:spacing w:before="0"/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6D7910"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Circl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2B230B9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.8pt;margin-top:201.75pt;width:386.85pt;height:110.6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" stroked="f">
                <v:textbox style="mso-fit-shape-to-text:t">
                  <w:txbxContent>
                    <w:p w14:paraId="5DD49BE0" w14:textId="77777777" w:rsidR="000421E2" w:rsidRPr="006D7910" w:rsidRDefault="000421E2" w:rsidP="004D2732">
                      <w:pPr>
                        <w:spacing w:before="0"/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 w:rsidRPr="006D7910"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Circle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160E032" w14:textId="77777777" w:rsidR="004D2732" w:rsidRDefault="004D2732" w:rsidP="0010035C">
      <w:pPr>
        <w:tabs>
          <w:tab w:val="left" w:pos="360"/>
        </w:tabs>
        <w:jc w:val="both"/>
        <w:rPr>
          <w:b/>
          <w:u w:val="single"/>
        </w:rPr>
        <w:sectPr w:rsidR="004D2732" w:rsidSect="004D2732">
          <w:pgSz w:w="11906" w:h="16838"/>
          <w:pgMar w:top="737" w:right="1440" w:bottom="737" w:left="1440" w:header="709" w:footer="510" w:gutter="0"/>
          <w:cols w:space="708"/>
          <w:titlePg/>
          <w:docGrid w:linePitch="360"/>
        </w:sectPr>
      </w:pPr>
    </w:p>
    <w:p w14:paraId="5133E8FC" w14:textId="2E209737" w:rsidR="00C53BA4" w:rsidRDefault="00C53BA4" w:rsidP="00C53BA4">
      <w:pPr>
        <w:spacing w:before="0"/>
        <w:ind w:right="0" w:firstLine="369"/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4E95503C" wp14:editId="242B59CB">
            <wp:simplePos x="0" y="0"/>
            <wp:positionH relativeFrom="margin">
              <wp:posOffset>-23305</wp:posOffset>
            </wp:positionH>
            <wp:positionV relativeFrom="paragraph">
              <wp:posOffset>-25400</wp:posOffset>
            </wp:positionV>
            <wp:extent cx="247650" cy="247650"/>
            <wp:effectExtent l="0" t="0" r="0" b="0"/>
            <wp:wrapNone/>
            <wp:docPr id="2" name="Picture 2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You may use a calculator to answer these questions.</w:t>
      </w:r>
    </w:p>
    <w:p w14:paraId="42726807" w14:textId="77777777" w:rsidR="00C53BA4" w:rsidRDefault="00C53BA4" w:rsidP="002E3F8D">
      <w:pPr>
        <w:pStyle w:val="questionlevel-1"/>
        <w:rPr>
          <w:b/>
          <w:bCs/>
        </w:rPr>
      </w:pPr>
    </w:p>
    <w:p w14:paraId="3EB1BCC1" w14:textId="6964287E" w:rsidR="002E3F8D" w:rsidRPr="002E3F8D" w:rsidRDefault="002E3F8D" w:rsidP="002E3F8D">
      <w:pPr>
        <w:pStyle w:val="questionlevel-1"/>
        <w:rPr>
          <w:b/>
          <w:bCs/>
        </w:rPr>
      </w:pPr>
      <w:r w:rsidRPr="002E3F8D">
        <w:rPr>
          <w:b/>
          <w:bCs/>
        </w:rPr>
        <w:t>1.</w:t>
      </w:r>
      <w:r w:rsidRPr="002E3F8D">
        <w:rPr>
          <w:b/>
          <w:bCs/>
        </w:rPr>
        <w:tab/>
      </w:r>
      <w:r w:rsidRPr="002E3F8D">
        <w:t xml:space="preserve">The equation of circle </w:t>
      </w:r>
      <w:r w:rsidRPr="002E3F8D">
        <w:rPr>
          <w:b/>
          <w:bCs/>
        </w:rPr>
        <w:t xml:space="preserve">C </w:t>
      </w:r>
      <w:r w:rsidRPr="002E3F8D">
        <w:t xml:space="preserve">is </w:t>
      </w:r>
      <w:r>
        <w:t xml:space="preserve"> </w:t>
      </w:r>
      <w:r w:rsidRPr="002E3F8D">
        <w:rPr>
          <w:i/>
          <w:iCs/>
        </w:rPr>
        <w:t>x</w:t>
      </w:r>
      <w:r w:rsidRPr="002E3F8D">
        <w:rPr>
          <w:vertAlign w:val="superscript"/>
        </w:rPr>
        <w:t>2</w:t>
      </w:r>
      <w:r w:rsidRPr="002E3F8D">
        <w:t xml:space="preserve"> + </w:t>
      </w:r>
      <w:r w:rsidRPr="002E3F8D">
        <w:rPr>
          <w:i/>
          <w:iCs/>
        </w:rPr>
        <w:t>y</w:t>
      </w:r>
      <w:r w:rsidRPr="002E3F8D">
        <w:rPr>
          <w:vertAlign w:val="superscript"/>
        </w:rPr>
        <w:t>2</w:t>
      </w:r>
      <w:r w:rsidRPr="002E3F8D">
        <w:t xml:space="preserve"> = 16</w:t>
      </w:r>
    </w:p>
    <w:p w14:paraId="43A30032" w14:textId="77777777" w:rsidR="002E3F8D" w:rsidRPr="002E3F8D" w:rsidRDefault="002E3F8D" w:rsidP="002E3F8D">
      <w:pPr>
        <w:pStyle w:val="questionlevel-1"/>
        <w:ind w:firstLine="0"/>
      </w:pPr>
      <w:r w:rsidRPr="002E3F8D">
        <w:t xml:space="preserve">The circle </w:t>
      </w:r>
      <w:r w:rsidRPr="002E3F8D">
        <w:rPr>
          <w:b/>
          <w:bCs/>
        </w:rPr>
        <w:t xml:space="preserve">C </w:t>
      </w:r>
      <w:r w:rsidRPr="002E3F8D">
        <w:t xml:space="preserve">is translated by the vector </w:t>
      </w:r>
      <w:r w:rsidRPr="002E3F8D">
        <w:rPr>
          <w:position w:val="-32"/>
        </w:rPr>
        <w:object w:dxaOrig="440" w:dyaOrig="760" w14:anchorId="2D62B4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38pt" o:ole="">
            <v:imagedata r:id="rId9" o:title=""/>
          </v:shape>
          <o:OLEObject Type="Embed" ProgID="Equation.DSMT4" ShapeID="_x0000_i1025" DrawAspect="Content" ObjectID="_1684497701" r:id="rId10"/>
        </w:object>
      </w:r>
      <w:r w:rsidRPr="002E3F8D">
        <w:t xml:space="preserve"> to give circle </w:t>
      </w:r>
      <w:r w:rsidRPr="002E3F8D">
        <w:rPr>
          <w:b/>
          <w:bCs/>
        </w:rPr>
        <w:t>B</w:t>
      </w:r>
      <w:r w:rsidRPr="002E3F8D">
        <w:t>.</w:t>
      </w:r>
    </w:p>
    <w:p w14:paraId="5F4B4DF6" w14:textId="77777777" w:rsidR="002E3F8D" w:rsidRPr="002E3F8D" w:rsidRDefault="002E3F8D" w:rsidP="002E3F8D">
      <w:pPr>
        <w:pStyle w:val="questionlevel-1"/>
        <w:ind w:firstLine="0"/>
      </w:pPr>
      <w:r w:rsidRPr="002E3F8D">
        <w:t xml:space="preserve">Draw a sketch of circle </w:t>
      </w:r>
      <w:r w:rsidRPr="002E3F8D">
        <w:rPr>
          <w:b/>
          <w:bCs/>
        </w:rPr>
        <w:t>B</w:t>
      </w:r>
      <w:r w:rsidRPr="002E3F8D">
        <w:t>.</w:t>
      </w:r>
    </w:p>
    <w:p w14:paraId="0DD4967C" w14:textId="77777777" w:rsidR="00CB5394" w:rsidRDefault="002E3F8D" w:rsidP="002E3F8D">
      <w:pPr>
        <w:pStyle w:val="questionlevel-1"/>
        <w:ind w:firstLine="0"/>
      </w:pPr>
      <w:r w:rsidRPr="002E3F8D">
        <w:t>Label with coordinates</w:t>
      </w:r>
      <w:r>
        <w:t xml:space="preserve"> </w:t>
      </w:r>
      <w:r w:rsidRPr="002E3F8D">
        <w:t xml:space="preserve">the centre of circle </w:t>
      </w:r>
      <w:r w:rsidRPr="002E3F8D">
        <w:rPr>
          <w:b/>
          <w:bCs/>
        </w:rPr>
        <w:t xml:space="preserve">B </w:t>
      </w:r>
      <w:r w:rsidRPr="002E3F8D">
        <w:t xml:space="preserve">and any points of intersection with the </w:t>
      </w:r>
    </w:p>
    <w:p w14:paraId="66FAC15D" w14:textId="558FEF1A" w:rsidR="002E3F8D" w:rsidRPr="002E3F8D" w:rsidRDefault="002E3F8D" w:rsidP="00CB5394">
      <w:pPr>
        <w:pStyle w:val="questionlevel-1"/>
        <w:spacing w:before="0"/>
        <w:ind w:firstLine="0"/>
      </w:pPr>
      <w:r w:rsidRPr="002E3F8D">
        <w:rPr>
          <w:i/>
          <w:iCs/>
        </w:rPr>
        <w:t>x</w:t>
      </w:r>
      <w:r w:rsidRPr="002E3F8D">
        <w:t>-axis.</w:t>
      </w:r>
    </w:p>
    <w:p w14:paraId="3CD8F550" w14:textId="77777777" w:rsidR="002E3F8D" w:rsidRPr="002E3F8D" w:rsidRDefault="002E3F8D" w:rsidP="002E3F8D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b/>
          <w:bCs/>
        </w:rPr>
      </w:pPr>
    </w:p>
    <w:p w14:paraId="5DAED311" w14:textId="77777777" w:rsidR="002E3F8D" w:rsidRPr="002E3F8D" w:rsidRDefault="002E3F8D" w:rsidP="002E3F8D">
      <w:pPr>
        <w:pStyle w:val="totalmarks"/>
      </w:pPr>
      <w:r w:rsidRPr="002E3F8D">
        <w:t>(Total for Question 1 is 3 marks)</w:t>
      </w:r>
    </w:p>
    <w:p w14:paraId="16E42478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</w:p>
    <w:p w14:paraId="2EE6DD76" w14:textId="77777777" w:rsidR="002E3F8D" w:rsidRPr="002E3F8D" w:rsidRDefault="002E3F8D" w:rsidP="002E3F8D">
      <w:pPr>
        <w:pStyle w:val="questionlevel-1"/>
        <w:rPr>
          <w:rFonts w:eastAsia="Calibri"/>
          <w:b/>
          <w:bCs/>
        </w:rPr>
      </w:pPr>
      <w:r w:rsidRPr="002E3F8D">
        <w:rPr>
          <w:b/>
          <w:bCs/>
        </w:rPr>
        <w:t>2.</w:t>
      </w:r>
    </w:p>
    <w:p w14:paraId="69CABF6C" w14:textId="77777777" w:rsidR="002E3F8D" w:rsidRPr="002E3F8D" w:rsidRDefault="002E3F8D" w:rsidP="002E3F8D">
      <w:pPr>
        <w:tabs>
          <w:tab w:val="left" w:pos="426"/>
        </w:tabs>
        <w:suppressAutoHyphens w:val="0"/>
        <w:spacing w:before="0"/>
        <w:ind w:right="0"/>
        <w:jc w:val="center"/>
        <w:rPr>
          <w:bCs/>
        </w:rPr>
      </w:pPr>
      <w:r w:rsidRPr="002E3F8D">
        <w:rPr>
          <w:noProof/>
        </w:rPr>
        <w:drawing>
          <wp:inline distT="0" distB="0" distL="0" distR="0" wp14:anchorId="78737022" wp14:editId="7FA1CEEB">
            <wp:extent cx="4013835" cy="2422525"/>
            <wp:effectExtent l="0" t="0" r="57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835" cy="242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1E7DFC" w14:textId="77777777" w:rsidR="002E3F8D" w:rsidRPr="002E3F8D" w:rsidRDefault="002E3F8D" w:rsidP="002E3F8D">
      <w:pPr>
        <w:tabs>
          <w:tab w:val="left" w:pos="426"/>
        </w:tabs>
        <w:suppressAutoHyphens w:val="0"/>
        <w:spacing w:before="0"/>
        <w:ind w:right="0"/>
        <w:rPr>
          <w:bCs/>
        </w:rPr>
      </w:pPr>
    </w:p>
    <w:p w14:paraId="06D3E7AB" w14:textId="0A464005" w:rsidR="002E3F8D" w:rsidRPr="002E3F8D" w:rsidRDefault="002E3F8D" w:rsidP="002E3F8D">
      <w:pPr>
        <w:tabs>
          <w:tab w:val="left" w:pos="426"/>
        </w:tabs>
        <w:suppressAutoHyphens w:val="0"/>
        <w:spacing w:before="0"/>
        <w:ind w:right="0"/>
        <w:jc w:val="center"/>
        <w:rPr>
          <w:b/>
        </w:rPr>
      </w:pPr>
      <w:r w:rsidRPr="002E3F8D">
        <w:rPr>
          <w:b/>
        </w:rPr>
        <w:t xml:space="preserve">Figure </w:t>
      </w:r>
      <w:r w:rsidR="00C53BA4">
        <w:rPr>
          <w:b/>
        </w:rPr>
        <w:t>1</w:t>
      </w:r>
    </w:p>
    <w:p w14:paraId="0A6B4AAA" w14:textId="77777777" w:rsidR="002E3F8D" w:rsidRPr="002E3F8D" w:rsidRDefault="002E3F8D" w:rsidP="002E3F8D">
      <w:pPr>
        <w:tabs>
          <w:tab w:val="left" w:pos="426"/>
        </w:tabs>
        <w:suppressAutoHyphens w:val="0"/>
        <w:spacing w:before="0"/>
        <w:ind w:right="0"/>
      </w:pPr>
    </w:p>
    <w:p w14:paraId="511C106F" w14:textId="0B0036D1" w:rsidR="002E3F8D" w:rsidRPr="002E3F8D" w:rsidRDefault="002E3F8D" w:rsidP="002E3F8D">
      <w:pPr>
        <w:tabs>
          <w:tab w:val="left" w:pos="426"/>
        </w:tabs>
        <w:suppressAutoHyphens w:val="0"/>
        <w:spacing w:before="0"/>
        <w:ind w:right="0"/>
      </w:pPr>
      <w:r>
        <w:tab/>
      </w:r>
      <w:r w:rsidRPr="002E3F8D">
        <w:t xml:space="preserve">The circle </w:t>
      </w:r>
      <w:r w:rsidRPr="002E3F8D">
        <w:rPr>
          <w:i/>
          <w:iCs/>
        </w:rPr>
        <w:t xml:space="preserve">C </w:t>
      </w:r>
      <w:r w:rsidRPr="002E3F8D">
        <w:t xml:space="preserve">has centre </w:t>
      </w:r>
      <w:r w:rsidRPr="002E3F8D">
        <w:rPr>
          <w:i/>
          <w:iCs/>
        </w:rPr>
        <w:t>P</w:t>
      </w:r>
      <w:r w:rsidRPr="002E3F8D">
        <w:t xml:space="preserve">(7, 8) and passes through the point </w:t>
      </w:r>
      <w:r w:rsidRPr="002E3F8D">
        <w:rPr>
          <w:i/>
          <w:iCs/>
        </w:rPr>
        <w:t>Q</w:t>
      </w:r>
      <w:r w:rsidRPr="002E3F8D">
        <w:t xml:space="preserve">(10, 13), as shown in Figure </w:t>
      </w:r>
      <w:r w:rsidR="001E5C4C">
        <w:t>1</w:t>
      </w:r>
      <w:r w:rsidRPr="002E3F8D">
        <w:t>.</w:t>
      </w:r>
    </w:p>
    <w:p w14:paraId="2A466D3C" w14:textId="4FF277C0" w:rsidR="002E3F8D" w:rsidRPr="007102DB" w:rsidRDefault="002E3F8D" w:rsidP="002E3F8D">
      <w:pPr>
        <w:pStyle w:val="questionlevel-2"/>
      </w:pPr>
      <w:r>
        <w:tab/>
      </w:r>
      <w:r w:rsidRPr="002E3F8D">
        <w:t>(</w:t>
      </w:r>
      <w:r w:rsidRPr="00A41855">
        <w:rPr>
          <w:i/>
          <w:iCs/>
        </w:rPr>
        <w:t>a</w:t>
      </w:r>
      <w:r w:rsidRPr="002E3F8D">
        <w:t>)</w:t>
      </w:r>
      <w:r w:rsidRPr="002E3F8D">
        <w:rPr>
          <w:i/>
        </w:rPr>
        <w:tab/>
      </w:r>
      <w:r w:rsidRPr="002E3F8D">
        <w:t xml:space="preserve">Find the length </w:t>
      </w:r>
      <w:r w:rsidRPr="002E3F8D">
        <w:rPr>
          <w:i/>
          <w:iCs/>
        </w:rPr>
        <w:t>PQ</w:t>
      </w:r>
      <w:r w:rsidRPr="002E3F8D">
        <w:t>, giving your answer as an exact value.</w:t>
      </w:r>
    </w:p>
    <w:p w14:paraId="6AD96B04" w14:textId="77777777" w:rsidR="002E3F8D" w:rsidRPr="007102DB" w:rsidRDefault="002E3F8D" w:rsidP="00B15741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2CB24E22" w14:textId="23E8CED4" w:rsidR="002E3F8D" w:rsidRPr="007102DB" w:rsidRDefault="002E3F8D" w:rsidP="002E3F8D">
      <w:pPr>
        <w:pStyle w:val="questionlevel-2"/>
      </w:pPr>
      <w:r w:rsidRPr="007102DB">
        <w:tab/>
        <w:t>(</w:t>
      </w:r>
      <w:r w:rsidRPr="00A41855">
        <w:rPr>
          <w:i/>
        </w:rPr>
        <w:t>b</w:t>
      </w:r>
      <w:r w:rsidRPr="007102DB">
        <w:t>)</w:t>
      </w:r>
      <w:r w:rsidRPr="007102DB">
        <w:rPr>
          <w:i/>
        </w:rPr>
        <w:tab/>
      </w:r>
      <w:r w:rsidRPr="007102DB">
        <w:t xml:space="preserve">Hence write down an equation for </w:t>
      </w:r>
      <w:r w:rsidRPr="007102DB">
        <w:rPr>
          <w:i/>
          <w:iCs/>
        </w:rPr>
        <w:t>C</w:t>
      </w:r>
      <w:r w:rsidRPr="007102DB">
        <w:t>.</w:t>
      </w:r>
    </w:p>
    <w:p w14:paraId="4F6C2772" w14:textId="77777777" w:rsidR="002E3F8D" w:rsidRPr="007102DB" w:rsidRDefault="002E3F8D" w:rsidP="00B15741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3681A621" w14:textId="77777777" w:rsidR="002E3F8D" w:rsidRPr="007102DB" w:rsidRDefault="002E3F8D" w:rsidP="002E3F8D">
      <w:pPr>
        <w:pStyle w:val="questionlevel-1"/>
        <w:ind w:firstLine="0"/>
      </w:pPr>
      <w:r w:rsidRPr="007102DB">
        <w:t xml:space="preserve">The line </w:t>
      </w:r>
      <w:r w:rsidRPr="007102DB">
        <w:rPr>
          <w:i/>
          <w:iCs/>
        </w:rPr>
        <w:t xml:space="preserve">l </w:t>
      </w:r>
      <w:r w:rsidRPr="007102DB">
        <w:t xml:space="preserve">is a tangent to </w:t>
      </w:r>
      <w:r w:rsidRPr="007102DB">
        <w:rPr>
          <w:i/>
          <w:iCs/>
        </w:rPr>
        <w:t xml:space="preserve">C </w:t>
      </w:r>
      <w:r w:rsidRPr="007102DB">
        <w:t xml:space="preserve">at the point </w:t>
      </w:r>
      <w:r w:rsidRPr="007102DB">
        <w:rPr>
          <w:i/>
          <w:iCs/>
        </w:rPr>
        <w:t>Q</w:t>
      </w:r>
      <w:r w:rsidRPr="007102DB">
        <w:t>, as shown in Figure 2.</w:t>
      </w:r>
    </w:p>
    <w:p w14:paraId="6ED76873" w14:textId="355358D5" w:rsidR="002E3F8D" w:rsidRPr="007102DB" w:rsidRDefault="002E3F8D" w:rsidP="002E3F8D">
      <w:pPr>
        <w:pStyle w:val="questionlevel-2"/>
        <w:ind w:left="720" w:hanging="720"/>
      </w:pPr>
      <w:r w:rsidRPr="007102DB">
        <w:tab/>
        <w:t>(</w:t>
      </w:r>
      <w:r w:rsidRPr="00A41855">
        <w:rPr>
          <w:i/>
        </w:rPr>
        <w:t>c</w:t>
      </w:r>
      <w:r w:rsidRPr="007102DB">
        <w:t>)</w:t>
      </w:r>
      <w:r w:rsidRPr="007102DB">
        <w:rPr>
          <w:i/>
        </w:rPr>
        <w:tab/>
      </w:r>
      <w:r w:rsidRPr="007102DB">
        <w:t xml:space="preserve">Find an equation for </w:t>
      </w:r>
      <w:r w:rsidRPr="007102DB">
        <w:rPr>
          <w:i/>
          <w:iCs/>
        </w:rPr>
        <w:t>l</w:t>
      </w:r>
      <w:r w:rsidRPr="007102DB">
        <w:t xml:space="preserve">, giving your answer in the form </w:t>
      </w:r>
      <w:r w:rsidRPr="007102DB">
        <w:rPr>
          <w:i/>
          <w:iCs/>
        </w:rPr>
        <w:t xml:space="preserve">ax </w:t>
      </w:r>
      <w:r w:rsidRPr="007102DB">
        <w:t xml:space="preserve">+ </w:t>
      </w:r>
      <w:r w:rsidRPr="007102DB">
        <w:rPr>
          <w:i/>
          <w:iCs/>
        </w:rPr>
        <w:t xml:space="preserve">by </w:t>
      </w:r>
      <w:r w:rsidRPr="007102DB">
        <w:t xml:space="preserve">+ </w:t>
      </w:r>
      <w:r w:rsidRPr="007102DB">
        <w:rPr>
          <w:i/>
          <w:iCs/>
        </w:rPr>
        <w:t xml:space="preserve">c </w:t>
      </w:r>
      <w:r w:rsidRPr="007102DB">
        <w:t xml:space="preserve">= 0, where </w:t>
      </w:r>
      <w:r w:rsidRPr="007102DB">
        <w:rPr>
          <w:i/>
          <w:iCs/>
        </w:rPr>
        <w:t>a</w:t>
      </w:r>
      <w:r w:rsidRPr="007102DB">
        <w:t xml:space="preserve">, </w:t>
      </w:r>
      <w:r w:rsidRPr="007102DB">
        <w:rPr>
          <w:i/>
          <w:iCs/>
        </w:rPr>
        <w:t xml:space="preserve">b </w:t>
      </w:r>
      <w:r w:rsidRPr="007102DB">
        <w:t>and are integers.</w:t>
      </w:r>
    </w:p>
    <w:p w14:paraId="58CF088D" w14:textId="77777777" w:rsidR="002E3F8D" w:rsidRPr="007102DB" w:rsidRDefault="002E3F8D" w:rsidP="00B15741">
      <w:pPr>
        <w:pStyle w:val="partmarks"/>
        <w:rPr>
          <w:color w:val="auto"/>
        </w:rPr>
      </w:pPr>
      <w:r w:rsidRPr="007102DB">
        <w:rPr>
          <w:color w:val="auto"/>
        </w:rPr>
        <w:t>(4)</w:t>
      </w:r>
    </w:p>
    <w:p w14:paraId="62EEF143" w14:textId="681517C8" w:rsidR="002E3F8D" w:rsidRPr="002E3F8D" w:rsidRDefault="002E3F8D" w:rsidP="002E3F8D">
      <w:pPr>
        <w:pStyle w:val="totalmarks"/>
      </w:pPr>
      <w:r w:rsidRPr="002E3F8D">
        <w:t xml:space="preserve">(Total for Question </w:t>
      </w:r>
      <w:r>
        <w:t>2</w:t>
      </w:r>
      <w:r w:rsidRPr="002E3F8D">
        <w:t xml:space="preserve"> is </w:t>
      </w:r>
      <w:r>
        <w:t>8</w:t>
      </w:r>
      <w:r w:rsidRPr="002E3F8D">
        <w:t xml:space="preserve"> marks)</w:t>
      </w:r>
    </w:p>
    <w:p w14:paraId="35EBF0E8" w14:textId="0B521251" w:rsidR="007102DB" w:rsidRPr="002E3F8D" w:rsidRDefault="007102DB" w:rsidP="00A41855">
      <w:pPr>
        <w:pStyle w:val="questionlevel-1"/>
        <w:rPr>
          <w:b/>
          <w:bCs/>
          <w:color w:val="000000"/>
        </w:rPr>
      </w:pPr>
      <w:r>
        <w:rPr>
          <w:b/>
        </w:rPr>
        <w:br w:type="page"/>
      </w:r>
      <w:r>
        <w:rPr>
          <w:b/>
          <w:bCs/>
        </w:rPr>
        <w:lastRenderedPageBreak/>
        <w:t>3</w:t>
      </w:r>
      <w:r w:rsidRPr="002E3F8D">
        <w:rPr>
          <w:b/>
          <w:bCs/>
        </w:rPr>
        <w:t>.</w:t>
      </w:r>
      <w:r>
        <w:rPr>
          <w:b/>
          <w:bCs/>
        </w:rPr>
        <w:tab/>
      </w:r>
      <w:r w:rsidRPr="002E3F8D">
        <w:t xml:space="preserve">The circle </w:t>
      </w:r>
      <w:r w:rsidRPr="002E3F8D">
        <w:rPr>
          <w:i/>
          <w:iCs/>
        </w:rPr>
        <w:t xml:space="preserve">C </w:t>
      </w:r>
      <w:r w:rsidRPr="002E3F8D">
        <w:t>has equation</w:t>
      </w:r>
    </w:p>
    <w:p w14:paraId="3785BA0A" w14:textId="77777777" w:rsidR="007102DB" w:rsidRPr="002E3F8D" w:rsidRDefault="007102DB" w:rsidP="007102DB">
      <w:pPr>
        <w:pStyle w:val="questionlevel-1"/>
        <w:jc w:val="center"/>
      </w:pPr>
      <w:r w:rsidRPr="002E3F8D">
        <w:rPr>
          <w:i/>
          <w:iCs/>
        </w:rPr>
        <w:t>x</w:t>
      </w:r>
      <w:r w:rsidRPr="002E3F8D">
        <w:rPr>
          <w:vertAlign w:val="superscript"/>
        </w:rPr>
        <w:t>2</w:t>
      </w:r>
      <w:r w:rsidRPr="002E3F8D">
        <w:t xml:space="preserve"> + </w:t>
      </w:r>
      <w:r w:rsidRPr="002E3F8D">
        <w:rPr>
          <w:i/>
          <w:iCs/>
        </w:rPr>
        <w:t>y</w:t>
      </w:r>
      <w:r w:rsidRPr="002E3F8D">
        <w:rPr>
          <w:vertAlign w:val="superscript"/>
        </w:rPr>
        <w:t>2</w:t>
      </w:r>
      <w:r w:rsidRPr="002E3F8D">
        <w:t xml:space="preserve"> − 2</w:t>
      </w:r>
      <w:r w:rsidRPr="002E3F8D">
        <w:rPr>
          <w:i/>
          <w:iCs/>
        </w:rPr>
        <w:t xml:space="preserve">x </w:t>
      </w:r>
      <w:r w:rsidRPr="002E3F8D">
        <w:t>+ 14</w:t>
      </w:r>
      <w:r w:rsidRPr="002E3F8D">
        <w:rPr>
          <w:i/>
          <w:iCs/>
        </w:rPr>
        <w:t xml:space="preserve">y </w:t>
      </w:r>
      <w:r w:rsidRPr="002E3F8D">
        <w:t>= 0</w:t>
      </w:r>
    </w:p>
    <w:p w14:paraId="203EEF98" w14:textId="77777777" w:rsidR="007102DB" w:rsidRPr="002E3F8D" w:rsidRDefault="007102DB" w:rsidP="007102DB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</w:pPr>
    </w:p>
    <w:p w14:paraId="297A6B85" w14:textId="77777777" w:rsidR="007102DB" w:rsidRPr="002E3F8D" w:rsidRDefault="007102DB" w:rsidP="007102DB">
      <w:pPr>
        <w:pStyle w:val="questionlevel-1"/>
        <w:ind w:firstLine="0"/>
      </w:pPr>
      <w:r w:rsidRPr="00CB5394">
        <w:t>Find</w:t>
      </w:r>
    </w:p>
    <w:p w14:paraId="587B83DD" w14:textId="77777777" w:rsidR="007102DB" w:rsidRPr="002E3F8D" w:rsidRDefault="007102DB" w:rsidP="007102DB">
      <w:pPr>
        <w:pStyle w:val="questionlevel-2"/>
      </w:pPr>
      <w:r>
        <w:tab/>
      </w:r>
      <w:r w:rsidRPr="002E3F8D">
        <w:t>(</w:t>
      </w:r>
      <w:r w:rsidRPr="002E3F8D">
        <w:rPr>
          <w:i/>
        </w:rPr>
        <w:t>a</w:t>
      </w:r>
      <w:r w:rsidRPr="002E3F8D">
        <w:t>)</w:t>
      </w:r>
      <w:r w:rsidRPr="002E3F8D">
        <w:rPr>
          <w:i/>
        </w:rPr>
        <w:tab/>
      </w:r>
      <w:r w:rsidRPr="002E3F8D">
        <w:t xml:space="preserve">the coordinates of the centre of </w:t>
      </w:r>
      <w:r w:rsidRPr="002E3F8D">
        <w:rPr>
          <w:i/>
          <w:iCs/>
        </w:rPr>
        <w:t>C</w:t>
      </w:r>
      <w:r w:rsidRPr="002E3F8D">
        <w:t>,</w:t>
      </w:r>
    </w:p>
    <w:p w14:paraId="157E981E" w14:textId="77777777" w:rsidR="007102DB" w:rsidRPr="007102DB" w:rsidRDefault="007102DB" w:rsidP="007102DB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349E80C7" w14:textId="77777777" w:rsidR="007102DB" w:rsidRPr="007102DB" w:rsidRDefault="007102DB" w:rsidP="007102DB">
      <w:pPr>
        <w:pStyle w:val="questionlevel-2"/>
      </w:pPr>
      <w:r>
        <w:tab/>
      </w:r>
      <w:r w:rsidRPr="002E3F8D">
        <w:t>(</w:t>
      </w:r>
      <w:r w:rsidRPr="002E3F8D">
        <w:rPr>
          <w:i/>
        </w:rPr>
        <w:t>b</w:t>
      </w:r>
      <w:r w:rsidRPr="002E3F8D">
        <w:t>)</w:t>
      </w:r>
      <w:r w:rsidRPr="002E3F8D">
        <w:rPr>
          <w:i/>
        </w:rPr>
        <w:tab/>
      </w:r>
      <w:r w:rsidRPr="002E3F8D">
        <w:t xml:space="preserve">the exact value of the radius of </w:t>
      </w:r>
      <w:r w:rsidRPr="002E3F8D">
        <w:rPr>
          <w:i/>
          <w:iCs/>
        </w:rPr>
        <w:t>C</w:t>
      </w:r>
      <w:r w:rsidRPr="002E3F8D">
        <w:t>,</w:t>
      </w:r>
    </w:p>
    <w:p w14:paraId="3FBF2FE1" w14:textId="77777777" w:rsidR="007102DB" w:rsidRPr="007102DB" w:rsidRDefault="007102DB" w:rsidP="007102DB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249C9F8F" w14:textId="77777777" w:rsidR="007102DB" w:rsidRPr="007102DB" w:rsidRDefault="007102DB" w:rsidP="007102DB">
      <w:pPr>
        <w:pStyle w:val="questionlevel-2"/>
      </w:pPr>
      <w:r w:rsidRPr="007102DB">
        <w:tab/>
        <w:t>(</w:t>
      </w:r>
      <w:r w:rsidRPr="007102DB">
        <w:rPr>
          <w:i/>
        </w:rPr>
        <w:t>c</w:t>
      </w:r>
      <w:r w:rsidRPr="007102DB">
        <w:t>)</w:t>
      </w:r>
      <w:r w:rsidRPr="007102DB">
        <w:rPr>
          <w:i/>
        </w:rPr>
        <w:tab/>
      </w:r>
      <w:r w:rsidRPr="007102DB">
        <w:t xml:space="preserve">the </w:t>
      </w:r>
      <w:r w:rsidRPr="007102DB">
        <w:rPr>
          <w:i/>
          <w:iCs/>
        </w:rPr>
        <w:t xml:space="preserve">y </w:t>
      </w:r>
      <w:r w:rsidRPr="007102DB">
        <w:t xml:space="preserve">coordinates of the points where the circle </w:t>
      </w:r>
      <w:r w:rsidRPr="007102DB">
        <w:rPr>
          <w:i/>
          <w:iCs/>
        </w:rPr>
        <w:t xml:space="preserve">C </w:t>
      </w:r>
      <w:r w:rsidRPr="007102DB">
        <w:t xml:space="preserve">crosses the </w:t>
      </w:r>
      <w:r w:rsidRPr="007102DB">
        <w:rPr>
          <w:i/>
          <w:iCs/>
        </w:rPr>
        <w:t>y</w:t>
      </w:r>
      <w:r w:rsidRPr="007102DB">
        <w:t>-axis.</w:t>
      </w:r>
    </w:p>
    <w:p w14:paraId="27A1FC1B" w14:textId="77777777" w:rsidR="007102DB" w:rsidRPr="007102DB" w:rsidRDefault="007102DB" w:rsidP="007102DB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0C515268" w14:textId="77777777" w:rsidR="007102DB" w:rsidRPr="007102DB" w:rsidRDefault="007102DB" w:rsidP="007102DB">
      <w:pPr>
        <w:pStyle w:val="questionlevel-2"/>
      </w:pPr>
      <w:r w:rsidRPr="007102DB">
        <w:tab/>
        <w:t>(</w:t>
      </w:r>
      <w:r w:rsidRPr="007102DB">
        <w:rPr>
          <w:i/>
        </w:rPr>
        <w:t>d</w:t>
      </w:r>
      <w:r w:rsidRPr="007102DB">
        <w:t>)</w:t>
      </w:r>
      <w:r w:rsidRPr="007102DB">
        <w:rPr>
          <w:i/>
        </w:rPr>
        <w:tab/>
      </w:r>
      <w:r w:rsidRPr="007102DB">
        <w:t xml:space="preserve">Find an equation of the tangent to </w:t>
      </w:r>
      <w:r w:rsidRPr="007102DB">
        <w:rPr>
          <w:i/>
          <w:iCs/>
        </w:rPr>
        <w:t xml:space="preserve">C </w:t>
      </w:r>
      <w:r w:rsidRPr="007102DB">
        <w:t xml:space="preserve">at the point (2, 0), giving your answer in the form </w:t>
      </w:r>
      <w:r w:rsidRPr="007102DB">
        <w:rPr>
          <w:i/>
          <w:iCs/>
        </w:rPr>
        <w:t xml:space="preserve">ax </w:t>
      </w:r>
      <w:r w:rsidRPr="007102DB">
        <w:t xml:space="preserve">+ </w:t>
      </w:r>
      <w:r w:rsidRPr="007102DB">
        <w:rPr>
          <w:i/>
          <w:iCs/>
        </w:rPr>
        <w:t xml:space="preserve">by </w:t>
      </w:r>
      <w:r w:rsidRPr="007102DB">
        <w:t xml:space="preserve">+ </w:t>
      </w:r>
      <w:r w:rsidRPr="007102DB">
        <w:rPr>
          <w:i/>
          <w:iCs/>
        </w:rPr>
        <w:t xml:space="preserve">c </w:t>
      </w:r>
      <w:r w:rsidRPr="007102DB">
        <w:t xml:space="preserve">= 0, where </w:t>
      </w:r>
      <w:r w:rsidRPr="007102DB">
        <w:rPr>
          <w:i/>
          <w:iCs/>
        </w:rPr>
        <w:t>a</w:t>
      </w:r>
      <w:r w:rsidRPr="007102DB">
        <w:t xml:space="preserve">, </w:t>
      </w:r>
      <w:r w:rsidRPr="007102DB">
        <w:rPr>
          <w:i/>
          <w:iCs/>
        </w:rPr>
        <w:t xml:space="preserve">b </w:t>
      </w:r>
      <w:r w:rsidRPr="007102DB">
        <w:t xml:space="preserve">and </w:t>
      </w:r>
      <w:r w:rsidRPr="007102DB">
        <w:rPr>
          <w:i/>
          <w:iCs/>
        </w:rPr>
        <w:t xml:space="preserve">c </w:t>
      </w:r>
      <w:r w:rsidRPr="007102DB">
        <w:t>are integers.</w:t>
      </w:r>
    </w:p>
    <w:p w14:paraId="26D314E8" w14:textId="77777777" w:rsidR="007102DB" w:rsidRPr="007102DB" w:rsidRDefault="007102DB" w:rsidP="007102DB">
      <w:pPr>
        <w:pStyle w:val="partmarks"/>
        <w:rPr>
          <w:color w:val="auto"/>
        </w:rPr>
      </w:pPr>
      <w:r w:rsidRPr="007102DB">
        <w:rPr>
          <w:color w:val="auto"/>
        </w:rPr>
        <w:t>(4)</w:t>
      </w:r>
    </w:p>
    <w:p w14:paraId="0AD5D9CF" w14:textId="4024DEDF" w:rsidR="007102DB" w:rsidRPr="00CB5394" w:rsidRDefault="007102DB" w:rsidP="007102DB">
      <w:pPr>
        <w:pStyle w:val="totalmarks"/>
      </w:pPr>
      <w:r w:rsidRPr="002E3F8D">
        <w:t xml:space="preserve">(Total for Question </w:t>
      </w:r>
      <w:r>
        <w:t>3</w:t>
      </w:r>
      <w:r w:rsidRPr="002E3F8D">
        <w:t xml:space="preserve"> is </w:t>
      </w:r>
      <w:r>
        <w:t>10</w:t>
      </w:r>
      <w:r w:rsidRPr="002E3F8D">
        <w:t xml:space="preserve"> marks)</w:t>
      </w:r>
    </w:p>
    <w:p w14:paraId="0C5B3748" w14:textId="4412A521" w:rsidR="002E3F8D" w:rsidRPr="002E3F8D" w:rsidRDefault="007102DB" w:rsidP="002E3F8D">
      <w:pPr>
        <w:pStyle w:val="questionlevel-1"/>
        <w:rPr>
          <w:rFonts w:eastAsia="Calibri"/>
        </w:rPr>
      </w:pPr>
      <w:r>
        <w:rPr>
          <w:b/>
          <w:bCs/>
        </w:rPr>
        <w:t>4</w:t>
      </w:r>
      <w:r w:rsidR="002E3F8D" w:rsidRPr="002E3F8D">
        <w:rPr>
          <w:b/>
          <w:bCs/>
        </w:rPr>
        <w:t>.</w:t>
      </w:r>
      <w:r w:rsidR="002E3F8D" w:rsidRPr="002E3F8D">
        <w:rPr>
          <w:b/>
          <w:bCs/>
        </w:rPr>
        <w:tab/>
      </w:r>
      <w:r w:rsidR="002E3F8D" w:rsidRPr="002E3F8D">
        <w:t xml:space="preserve">The circle </w:t>
      </w:r>
      <w:r w:rsidR="002E3F8D" w:rsidRPr="002E3F8D">
        <w:rPr>
          <w:i/>
          <w:iCs/>
        </w:rPr>
        <w:t xml:space="preserve">C </w:t>
      </w:r>
      <w:r w:rsidR="002E3F8D" w:rsidRPr="002E3F8D">
        <w:t>has equation</w:t>
      </w:r>
    </w:p>
    <w:p w14:paraId="226483E0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 w:line="360" w:lineRule="auto"/>
        <w:ind w:right="0"/>
        <w:jc w:val="center"/>
        <w:rPr>
          <w:color w:val="000000"/>
        </w:rPr>
      </w:pPr>
      <w:r w:rsidRPr="002E3F8D">
        <w:rPr>
          <w:i/>
          <w:iCs/>
          <w:color w:val="000000"/>
        </w:rPr>
        <w:t>x</w:t>
      </w:r>
      <w:r w:rsidRPr="002E3F8D">
        <w:rPr>
          <w:color w:val="000000"/>
          <w:vertAlign w:val="superscript"/>
        </w:rPr>
        <w:t>2</w:t>
      </w:r>
      <w:r w:rsidRPr="002E3F8D">
        <w:rPr>
          <w:color w:val="000000"/>
        </w:rPr>
        <w:t xml:space="preserve"> + </w:t>
      </w:r>
      <w:r w:rsidRPr="002E3F8D">
        <w:rPr>
          <w:i/>
          <w:iCs/>
          <w:color w:val="000000"/>
        </w:rPr>
        <w:t>y</w:t>
      </w:r>
      <w:r w:rsidRPr="002E3F8D">
        <w:rPr>
          <w:color w:val="000000"/>
          <w:vertAlign w:val="superscript"/>
        </w:rPr>
        <w:t>2</w:t>
      </w:r>
      <w:r w:rsidRPr="002E3F8D">
        <w:rPr>
          <w:color w:val="000000"/>
        </w:rPr>
        <w:t xml:space="preserve"> – 10</w:t>
      </w:r>
      <w:r w:rsidRPr="002E3F8D">
        <w:rPr>
          <w:i/>
          <w:iCs/>
          <w:color w:val="000000"/>
        </w:rPr>
        <w:t xml:space="preserve">x </w:t>
      </w:r>
      <w:r w:rsidRPr="002E3F8D">
        <w:rPr>
          <w:color w:val="000000"/>
        </w:rPr>
        <w:t>+ 6</w:t>
      </w:r>
      <w:r w:rsidRPr="002E3F8D">
        <w:rPr>
          <w:i/>
          <w:iCs/>
          <w:color w:val="000000"/>
        </w:rPr>
        <w:t xml:space="preserve">y </w:t>
      </w:r>
      <w:r w:rsidRPr="002E3F8D">
        <w:rPr>
          <w:color w:val="000000"/>
        </w:rPr>
        <w:t>+ 30 = 0</w:t>
      </w:r>
    </w:p>
    <w:p w14:paraId="0523DD21" w14:textId="571D700B" w:rsidR="002E3F8D" w:rsidRPr="002E3F8D" w:rsidRDefault="002E3F8D" w:rsidP="00B15741">
      <w:pPr>
        <w:pStyle w:val="questionlevel-1"/>
      </w:pPr>
      <w:r>
        <w:tab/>
      </w:r>
      <w:r w:rsidRPr="002E3F8D">
        <w:t>Find</w:t>
      </w:r>
    </w:p>
    <w:p w14:paraId="4BE6E9AB" w14:textId="2E32BB75" w:rsidR="002E3F8D" w:rsidRPr="007102DB" w:rsidRDefault="002E3F8D" w:rsidP="002E3F8D">
      <w:pPr>
        <w:pStyle w:val="questionlevel-2"/>
      </w:pPr>
      <w:r>
        <w:tab/>
      </w:r>
      <w:r w:rsidRPr="002E3F8D">
        <w:t>(</w:t>
      </w:r>
      <w:r w:rsidRPr="00A41855">
        <w:rPr>
          <w:i/>
        </w:rPr>
        <w:t>a</w:t>
      </w:r>
      <w:r w:rsidRPr="002E3F8D">
        <w:t>)</w:t>
      </w:r>
      <w:r w:rsidRPr="002E3F8D">
        <w:rPr>
          <w:i/>
        </w:rPr>
        <w:tab/>
      </w:r>
      <w:r w:rsidRPr="002E3F8D">
        <w:t xml:space="preserve">the coordinates of the centre of </w:t>
      </w:r>
      <w:r w:rsidRPr="002E3F8D">
        <w:rPr>
          <w:i/>
          <w:iCs/>
        </w:rPr>
        <w:t>C</w:t>
      </w:r>
      <w:r w:rsidRPr="002E3F8D">
        <w:t>,</w:t>
      </w:r>
    </w:p>
    <w:p w14:paraId="749F252D" w14:textId="77777777" w:rsidR="002E3F8D" w:rsidRPr="007102DB" w:rsidRDefault="002E3F8D" w:rsidP="00B15741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18622A4F" w14:textId="6B4E35FE" w:rsidR="002E3F8D" w:rsidRPr="007102DB" w:rsidRDefault="002E3F8D" w:rsidP="002E3F8D">
      <w:pPr>
        <w:pStyle w:val="questionlevel-2"/>
      </w:pPr>
      <w:r w:rsidRPr="007102DB">
        <w:tab/>
        <w:t>(</w:t>
      </w:r>
      <w:r w:rsidRPr="00A41855">
        <w:rPr>
          <w:i/>
        </w:rPr>
        <w:t>b</w:t>
      </w:r>
      <w:r w:rsidRPr="007102DB">
        <w:t>)</w:t>
      </w:r>
      <w:r w:rsidRPr="007102DB">
        <w:rPr>
          <w:i/>
        </w:rPr>
        <w:tab/>
      </w:r>
      <w:r w:rsidRPr="007102DB">
        <w:t xml:space="preserve">the radius of </w:t>
      </w:r>
      <w:r w:rsidRPr="007102DB">
        <w:rPr>
          <w:i/>
          <w:iCs/>
        </w:rPr>
        <w:t>C</w:t>
      </w:r>
      <w:r w:rsidRPr="007102DB">
        <w:t>,</w:t>
      </w:r>
    </w:p>
    <w:p w14:paraId="08FDCF07" w14:textId="77777777" w:rsidR="002E3F8D" w:rsidRPr="007102DB" w:rsidRDefault="002E3F8D" w:rsidP="00B15741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0BFBE71C" w14:textId="327A3DD8" w:rsidR="002E3F8D" w:rsidRPr="007102DB" w:rsidRDefault="002E3F8D" w:rsidP="002E3F8D">
      <w:pPr>
        <w:pStyle w:val="questionlevel-2"/>
      </w:pPr>
      <w:r w:rsidRPr="007102DB">
        <w:tab/>
        <w:t>(</w:t>
      </w:r>
      <w:r w:rsidRPr="00A41855">
        <w:rPr>
          <w:i/>
        </w:rPr>
        <w:t>c</w:t>
      </w:r>
      <w:r w:rsidRPr="007102DB">
        <w:t>)</w:t>
      </w:r>
      <w:r w:rsidRPr="007102DB">
        <w:rPr>
          <w:i/>
        </w:rPr>
        <w:tab/>
      </w:r>
      <w:r w:rsidRPr="007102DB">
        <w:t xml:space="preserve">the </w:t>
      </w:r>
      <w:r w:rsidRPr="007102DB">
        <w:rPr>
          <w:i/>
          <w:iCs/>
        </w:rPr>
        <w:t xml:space="preserve">y </w:t>
      </w:r>
      <w:r w:rsidRPr="007102DB">
        <w:t xml:space="preserve">coordinates of the points where the circle </w:t>
      </w:r>
      <w:r w:rsidRPr="007102DB">
        <w:rPr>
          <w:i/>
          <w:iCs/>
        </w:rPr>
        <w:t xml:space="preserve">C </w:t>
      </w:r>
      <w:r w:rsidRPr="007102DB">
        <w:t xml:space="preserve">crosses the line with equation </w:t>
      </w:r>
      <w:r w:rsidRPr="007102DB">
        <w:rPr>
          <w:i/>
          <w:iCs/>
        </w:rPr>
        <w:t xml:space="preserve">x </w:t>
      </w:r>
      <w:r w:rsidRPr="007102DB">
        <w:t>= 4,</w:t>
      </w:r>
    </w:p>
    <w:p w14:paraId="59DDCD0D" w14:textId="16A368F4" w:rsidR="002E3F8D" w:rsidRPr="007102DB" w:rsidRDefault="002E3F8D" w:rsidP="00B15741">
      <w:pPr>
        <w:pStyle w:val="questionlevel-2"/>
        <w:spacing w:before="0"/>
      </w:pPr>
      <w:r w:rsidRPr="007102DB">
        <w:tab/>
      </w:r>
      <w:r w:rsidRPr="007102DB">
        <w:tab/>
        <w:t>giving your answers as simplified surds.</w:t>
      </w:r>
    </w:p>
    <w:p w14:paraId="2D104830" w14:textId="77777777" w:rsidR="002E3F8D" w:rsidRPr="007102DB" w:rsidRDefault="002E3F8D" w:rsidP="00B15741">
      <w:pPr>
        <w:pStyle w:val="partmarks"/>
        <w:rPr>
          <w:color w:val="auto"/>
        </w:rPr>
      </w:pPr>
      <w:r w:rsidRPr="007102DB">
        <w:rPr>
          <w:color w:val="auto"/>
        </w:rPr>
        <w:t>(3)</w:t>
      </w:r>
    </w:p>
    <w:p w14:paraId="037969AB" w14:textId="528AFC21" w:rsidR="00B15741" w:rsidRPr="002E3F8D" w:rsidRDefault="00B15741" w:rsidP="00B15741">
      <w:pPr>
        <w:pStyle w:val="totalmarks"/>
      </w:pPr>
      <w:r w:rsidRPr="002E3F8D">
        <w:t xml:space="preserve">(Total for Question </w:t>
      </w:r>
      <w:r w:rsidR="007102DB">
        <w:t>4</w:t>
      </w:r>
      <w:r w:rsidRPr="002E3F8D">
        <w:t xml:space="preserve"> is </w:t>
      </w:r>
      <w:r>
        <w:t>7</w:t>
      </w:r>
      <w:r w:rsidRPr="002E3F8D">
        <w:t xml:space="preserve"> marks)</w:t>
      </w:r>
    </w:p>
    <w:p w14:paraId="490C9119" w14:textId="77777777" w:rsidR="00B15741" w:rsidRDefault="00B15741" w:rsidP="00B15741">
      <w:pPr>
        <w:pStyle w:val="questionlevel-1"/>
        <w:ind w:left="0" w:firstLine="0"/>
        <w:rPr>
          <w:b/>
          <w:lang w:val="en-US" w:eastAsia="en-US"/>
        </w:rPr>
      </w:pPr>
    </w:p>
    <w:p w14:paraId="6DD6CA92" w14:textId="113CCFBD" w:rsidR="00B15741" w:rsidRDefault="007102DB" w:rsidP="00B15741">
      <w:pPr>
        <w:pStyle w:val="questionlevel-1"/>
        <w:rPr>
          <w:lang w:val="en-US" w:eastAsia="en-US"/>
        </w:rPr>
      </w:pPr>
      <w:r>
        <w:rPr>
          <w:b/>
          <w:lang w:val="en-US" w:eastAsia="en-US"/>
        </w:rPr>
        <w:t>5</w:t>
      </w:r>
      <w:r w:rsidR="002E3F8D" w:rsidRPr="002E3F8D">
        <w:rPr>
          <w:b/>
          <w:lang w:val="en-US" w:eastAsia="en-US"/>
        </w:rPr>
        <w:t>.</w:t>
      </w:r>
      <w:r w:rsidR="00B15741">
        <w:rPr>
          <w:lang w:val="en-US" w:eastAsia="en-US"/>
        </w:rPr>
        <w:tab/>
      </w:r>
      <w:r w:rsidR="002E3F8D" w:rsidRPr="002E3F8D">
        <w:rPr>
          <w:lang w:val="en-US" w:eastAsia="en-US"/>
        </w:rPr>
        <w:t xml:space="preserve">A circle </w:t>
      </w:r>
      <w:r w:rsidR="002E3F8D" w:rsidRPr="002E3F8D">
        <w:rPr>
          <w:i/>
          <w:iCs/>
          <w:lang w:val="en-US" w:eastAsia="en-US"/>
        </w:rPr>
        <w:t xml:space="preserve">C </w:t>
      </w:r>
      <w:r w:rsidR="002E3F8D" w:rsidRPr="002E3F8D">
        <w:rPr>
          <w:lang w:val="en-US" w:eastAsia="en-US"/>
        </w:rPr>
        <w:t xml:space="preserve">has centre (−1, 7) and passes through the point (0, 0). </w:t>
      </w:r>
    </w:p>
    <w:p w14:paraId="029AD876" w14:textId="4C1F74F5" w:rsidR="002E3F8D" w:rsidRPr="002E3F8D" w:rsidRDefault="002E3F8D" w:rsidP="00B15741">
      <w:pPr>
        <w:pStyle w:val="questionlevel-1"/>
        <w:ind w:firstLine="0"/>
        <w:rPr>
          <w:i/>
          <w:iCs/>
          <w:lang w:val="en-US" w:eastAsia="en-US"/>
        </w:rPr>
      </w:pPr>
      <w:r w:rsidRPr="002E3F8D">
        <w:rPr>
          <w:lang w:val="en-US" w:eastAsia="en-US"/>
        </w:rPr>
        <w:t xml:space="preserve">Find an equation for </w:t>
      </w:r>
      <w:r w:rsidRPr="002E3F8D">
        <w:rPr>
          <w:i/>
          <w:iCs/>
          <w:lang w:val="en-US" w:eastAsia="en-US"/>
        </w:rPr>
        <w:t>C</w:t>
      </w:r>
      <w:r w:rsidRPr="002E3F8D">
        <w:rPr>
          <w:iCs/>
          <w:lang w:val="en-US" w:eastAsia="en-US"/>
        </w:rPr>
        <w:t>.</w:t>
      </w:r>
    </w:p>
    <w:p w14:paraId="7A540F51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</w:p>
    <w:p w14:paraId="27D7F6C3" w14:textId="70D8C994" w:rsidR="00B15741" w:rsidRPr="002E3F8D" w:rsidRDefault="00B15741" w:rsidP="00B15741">
      <w:pPr>
        <w:pStyle w:val="totalmarks"/>
      </w:pPr>
      <w:r w:rsidRPr="002E3F8D">
        <w:t xml:space="preserve">(Total for Question </w:t>
      </w:r>
      <w:r w:rsidR="007102DB">
        <w:t>5</w:t>
      </w:r>
      <w:r w:rsidRPr="002E3F8D">
        <w:t xml:space="preserve"> is </w:t>
      </w:r>
      <w:r>
        <w:t>4</w:t>
      </w:r>
      <w:r w:rsidRPr="002E3F8D">
        <w:t xml:space="preserve"> marks)</w:t>
      </w:r>
    </w:p>
    <w:p w14:paraId="4DA92DE4" w14:textId="77777777" w:rsidR="00B15741" w:rsidRDefault="00B15741" w:rsidP="00B15741">
      <w:pPr>
        <w:pStyle w:val="questionlevel-1"/>
        <w:ind w:left="0" w:firstLine="0"/>
        <w:rPr>
          <w:b/>
        </w:rPr>
      </w:pPr>
    </w:p>
    <w:p w14:paraId="68DA846C" w14:textId="77777777" w:rsidR="00C53BA4" w:rsidRDefault="00C53BA4">
      <w:pPr>
        <w:suppressAutoHyphens w:val="0"/>
        <w:spacing w:before="0"/>
        <w:ind w:right="0"/>
        <w:rPr>
          <w:b/>
        </w:rPr>
      </w:pPr>
      <w:r>
        <w:rPr>
          <w:b/>
        </w:rPr>
        <w:br w:type="page"/>
      </w:r>
    </w:p>
    <w:p w14:paraId="4B3656C0" w14:textId="1A55CE5D" w:rsidR="002E3F8D" w:rsidRPr="002E3F8D" w:rsidRDefault="007102DB" w:rsidP="00B15741">
      <w:pPr>
        <w:pStyle w:val="questionlevel-1"/>
      </w:pPr>
      <w:r>
        <w:rPr>
          <w:b/>
        </w:rPr>
        <w:lastRenderedPageBreak/>
        <w:t>6</w:t>
      </w:r>
      <w:r w:rsidR="002E3F8D" w:rsidRPr="002E3F8D">
        <w:rPr>
          <w:b/>
        </w:rPr>
        <w:t>.</w:t>
      </w:r>
      <w:r w:rsidR="002E3F8D" w:rsidRPr="002E3F8D">
        <w:tab/>
        <w:t xml:space="preserve">A circle </w:t>
      </w:r>
      <w:r w:rsidR="002E3F8D" w:rsidRPr="002E3F8D">
        <w:rPr>
          <w:i/>
          <w:iCs/>
        </w:rPr>
        <w:t xml:space="preserve">C </w:t>
      </w:r>
      <w:r w:rsidR="002E3F8D" w:rsidRPr="002E3F8D">
        <w:t xml:space="preserve">with centre at the point (2, –1) passes through the point </w:t>
      </w:r>
      <w:r w:rsidR="002E3F8D" w:rsidRPr="002E3F8D">
        <w:rPr>
          <w:i/>
          <w:iCs/>
        </w:rPr>
        <w:t xml:space="preserve">A </w:t>
      </w:r>
      <w:r w:rsidR="002E3F8D" w:rsidRPr="002E3F8D">
        <w:t>at (4, –5).</w:t>
      </w:r>
    </w:p>
    <w:p w14:paraId="7EAAE1A2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 w:after="160" w:line="256" w:lineRule="auto"/>
        <w:ind w:right="0"/>
        <w:jc w:val="both"/>
      </w:pPr>
    </w:p>
    <w:p w14:paraId="7C9EF48A" w14:textId="6E5269CE" w:rsidR="002E3F8D" w:rsidRPr="007102DB" w:rsidRDefault="00B15741" w:rsidP="00B15741">
      <w:pPr>
        <w:pStyle w:val="questionlevel-2"/>
      </w:pPr>
      <w:r>
        <w:tab/>
      </w:r>
      <w:r w:rsidR="002E3F8D" w:rsidRPr="002E3F8D">
        <w:t>(</w:t>
      </w:r>
      <w:r w:rsidR="002E3F8D" w:rsidRPr="00A41855">
        <w:rPr>
          <w:i/>
        </w:rPr>
        <w:t>a</w:t>
      </w:r>
      <w:r w:rsidR="002E3F8D" w:rsidRPr="002E3F8D">
        <w:t>)</w:t>
      </w:r>
      <w:r w:rsidR="002E3F8D" w:rsidRPr="002E3F8D">
        <w:tab/>
        <w:t xml:space="preserve">Find an </w:t>
      </w:r>
      <w:r w:rsidR="002E3F8D" w:rsidRPr="00B15741">
        <w:t>equation</w:t>
      </w:r>
      <w:r w:rsidR="002E3F8D" w:rsidRPr="002E3F8D">
        <w:t xml:space="preserve"> for the circle </w:t>
      </w:r>
      <w:r w:rsidR="002E3F8D" w:rsidRPr="002E3F8D">
        <w:rPr>
          <w:i/>
          <w:iCs/>
        </w:rPr>
        <w:t>C</w:t>
      </w:r>
      <w:r w:rsidR="002E3F8D" w:rsidRPr="002E3F8D">
        <w:t>.</w:t>
      </w:r>
    </w:p>
    <w:p w14:paraId="79185986" w14:textId="77777777" w:rsidR="002E3F8D" w:rsidRPr="007102DB" w:rsidRDefault="002E3F8D" w:rsidP="004741CB">
      <w:pPr>
        <w:pStyle w:val="partmarks"/>
        <w:rPr>
          <w:color w:val="auto"/>
        </w:rPr>
      </w:pPr>
      <w:r w:rsidRPr="007102DB">
        <w:rPr>
          <w:color w:val="auto"/>
        </w:rPr>
        <w:t>(3)</w:t>
      </w:r>
    </w:p>
    <w:p w14:paraId="362F7293" w14:textId="77777777" w:rsidR="002E3F8D" w:rsidRPr="007102DB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 w:after="160" w:line="256" w:lineRule="auto"/>
        <w:ind w:right="0"/>
        <w:jc w:val="both"/>
      </w:pPr>
    </w:p>
    <w:p w14:paraId="554B45D8" w14:textId="6AB1E5D7" w:rsidR="002E3F8D" w:rsidRPr="007102DB" w:rsidRDefault="00B15741" w:rsidP="00B15741">
      <w:pPr>
        <w:pStyle w:val="questionlevel-2"/>
        <w:rPr>
          <w:i/>
          <w:iCs/>
        </w:rPr>
      </w:pPr>
      <w:r w:rsidRPr="007102DB">
        <w:tab/>
      </w:r>
      <w:r w:rsidR="002E3F8D" w:rsidRPr="007102DB">
        <w:t>(</w:t>
      </w:r>
      <w:r w:rsidR="002E3F8D" w:rsidRPr="00A41855">
        <w:rPr>
          <w:i/>
        </w:rPr>
        <w:t>b</w:t>
      </w:r>
      <w:r w:rsidR="002E3F8D" w:rsidRPr="007102DB">
        <w:t xml:space="preserve">) </w:t>
      </w:r>
      <w:r w:rsidR="002E3F8D" w:rsidRPr="007102DB">
        <w:tab/>
        <w:t xml:space="preserve">Find an equation of the tangent to the circle </w:t>
      </w:r>
      <w:r w:rsidR="002E3F8D" w:rsidRPr="007102DB">
        <w:rPr>
          <w:i/>
          <w:iCs/>
        </w:rPr>
        <w:t xml:space="preserve">C </w:t>
      </w:r>
      <w:r w:rsidR="002E3F8D" w:rsidRPr="007102DB">
        <w:t xml:space="preserve">at the point </w:t>
      </w:r>
      <w:r w:rsidR="002E3F8D" w:rsidRPr="007102DB">
        <w:rPr>
          <w:i/>
          <w:iCs/>
        </w:rPr>
        <w:t>A</w:t>
      </w:r>
      <w:r w:rsidR="002E3F8D" w:rsidRPr="007102DB">
        <w:t xml:space="preserve">, giving your answer in the form </w:t>
      </w:r>
      <w:r w:rsidR="002E3F8D" w:rsidRPr="007102DB">
        <w:rPr>
          <w:i/>
          <w:iCs/>
        </w:rPr>
        <w:t xml:space="preserve">ax </w:t>
      </w:r>
      <w:r w:rsidR="002E3F8D" w:rsidRPr="007102DB">
        <w:t xml:space="preserve">+ </w:t>
      </w:r>
      <w:r w:rsidR="002E3F8D" w:rsidRPr="007102DB">
        <w:rPr>
          <w:i/>
          <w:iCs/>
        </w:rPr>
        <w:t xml:space="preserve">by </w:t>
      </w:r>
      <w:r w:rsidR="002E3F8D" w:rsidRPr="007102DB">
        <w:t xml:space="preserve">+ </w:t>
      </w:r>
      <w:r w:rsidR="002E3F8D" w:rsidRPr="007102DB">
        <w:rPr>
          <w:i/>
          <w:iCs/>
        </w:rPr>
        <w:t xml:space="preserve">c </w:t>
      </w:r>
      <w:r w:rsidR="002E3F8D" w:rsidRPr="007102DB">
        <w:t xml:space="preserve">= 0, where </w:t>
      </w:r>
      <w:r w:rsidR="002E3F8D" w:rsidRPr="007102DB">
        <w:rPr>
          <w:i/>
          <w:iCs/>
        </w:rPr>
        <w:t>a</w:t>
      </w:r>
      <w:r w:rsidR="002E3F8D" w:rsidRPr="007102DB">
        <w:t xml:space="preserve">, </w:t>
      </w:r>
      <w:r w:rsidR="002E3F8D" w:rsidRPr="007102DB">
        <w:rPr>
          <w:i/>
          <w:iCs/>
        </w:rPr>
        <w:t xml:space="preserve">b </w:t>
      </w:r>
      <w:r w:rsidR="002E3F8D" w:rsidRPr="007102DB">
        <w:t xml:space="preserve">and </w:t>
      </w:r>
      <w:r w:rsidR="002E3F8D" w:rsidRPr="007102DB">
        <w:rPr>
          <w:i/>
          <w:iCs/>
        </w:rPr>
        <w:t xml:space="preserve">c </w:t>
      </w:r>
      <w:r w:rsidR="002E3F8D" w:rsidRPr="007102DB">
        <w:t>are integers</w:t>
      </w:r>
      <w:r w:rsidR="002E3F8D" w:rsidRPr="007102DB">
        <w:rPr>
          <w:i/>
          <w:iCs/>
        </w:rPr>
        <w:t>.</w:t>
      </w:r>
    </w:p>
    <w:p w14:paraId="43C36482" w14:textId="77777777" w:rsidR="002E3F8D" w:rsidRPr="007102DB" w:rsidRDefault="002E3F8D" w:rsidP="004741CB">
      <w:pPr>
        <w:pStyle w:val="partmarks"/>
        <w:rPr>
          <w:color w:val="auto"/>
          <w:lang w:eastAsia="en-US"/>
        </w:rPr>
      </w:pPr>
      <w:r w:rsidRPr="007102DB">
        <w:rPr>
          <w:color w:val="auto"/>
        </w:rPr>
        <w:t>(4)</w:t>
      </w:r>
    </w:p>
    <w:p w14:paraId="73611101" w14:textId="21A4BF4B" w:rsidR="00B15741" w:rsidRPr="002E3F8D" w:rsidRDefault="00B15741" w:rsidP="00B15741">
      <w:pPr>
        <w:pStyle w:val="totalmarks"/>
      </w:pPr>
      <w:r w:rsidRPr="002E3F8D">
        <w:t xml:space="preserve">(Total for Question </w:t>
      </w:r>
      <w:r w:rsidR="007102DB">
        <w:t>6</w:t>
      </w:r>
      <w:r w:rsidRPr="002E3F8D">
        <w:t xml:space="preserve"> is </w:t>
      </w:r>
      <w:r>
        <w:t>7</w:t>
      </w:r>
      <w:r w:rsidRPr="002E3F8D">
        <w:t xml:space="preserve"> marks)</w:t>
      </w:r>
    </w:p>
    <w:p w14:paraId="736B3E54" w14:textId="77777777" w:rsidR="00C53BA4" w:rsidRDefault="00C53BA4" w:rsidP="00C53BA4">
      <w:pPr>
        <w:suppressAutoHyphens w:val="0"/>
        <w:spacing w:before="0" w:line="260" w:lineRule="atLeast"/>
        <w:ind w:right="0"/>
        <w:rPr>
          <w:b/>
          <w:lang w:val="en-US" w:eastAsia="en-US"/>
        </w:rPr>
      </w:pPr>
    </w:p>
    <w:p w14:paraId="52119536" w14:textId="4187022D" w:rsidR="002E3F8D" w:rsidRPr="002E3F8D" w:rsidRDefault="007102DB" w:rsidP="00C53BA4">
      <w:pPr>
        <w:suppressAutoHyphens w:val="0"/>
        <w:spacing w:before="0" w:line="260" w:lineRule="atLeast"/>
        <w:ind w:right="0"/>
      </w:pPr>
      <w:r>
        <w:rPr>
          <w:b/>
          <w:lang w:val="en-US" w:eastAsia="en-US"/>
        </w:rPr>
        <w:t>7</w:t>
      </w:r>
      <w:r w:rsidR="002E3F8D" w:rsidRPr="002E3F8D">
        <w:rPr>
          <w:b/>
          <w:i/>
          <w:lang w:val="en-US" w:eastAsia="en-US"/>
        </w:rPr>
        <w:t>.</w:t>
      </w:r>
      <w:r w:rsidR="002E3F8D" w:rsidRPr="002E3F8D">
        <w:rPr>
          <w:i/>
          <w:lang w:val="en-US" w:eastAsia="en-US"/>
        </w:rPr>
        <w:tab/>
      </w:r>
      <w:r w:rsidR="002E3F8D" w:rsidRPr="002E3F8D">
        <w:t xml:space="preserve">The circle </w:t>
      </w:r>
      <w:r w:rsidR="002E3F8D" w:rsidRPr="002E3F8D">
        <w:rPr>
          <w:i/>
          <w:iCs/>
        </w:rPr>
        <w:t xml:space="preserve">C </w:t>
      </w:r>
      <w:r w:rsidR="002E3F8D" w:rsidRPr="002E3F8D">
        <w:t>has equation</w:t>
      </w:r>
    </w:p>
    <w:p w14:paraId="07961BC0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</w:pPr>
      <w:r w:rsidRPr="002E3F8D">
        <w:rPr>
          <w:i/>
          <w:iCs/>
        </w:rPr>
        <w:t>x</w:t>
      </w:r>
      <w:r w:rsidRPr="002E3F8D">
        <w:rPr>
          <w:vertAlign w:val="superscript"/>
        </w:rPr>
        <w:t>2</w:t>
      </w:r>
      <w:r w:rsidRPr="002E3F8D">
        <w:t xml:space="preserve"> + </w:t>
      </w:r>
      <w:r w:rsidRPr="002E3F8D">
        <w:rPr>
          <w:i/>
          <w:iCs/>
        </w:rPr>
        <w:t>y</w:t>
      </w:r>
      <w:r w:rsidRPr="002E3F8D">
        <w:rPr>
          <w:vertAlign w:val="superscript"/>
        </w:rPr>
        <w:t>2</w:t>
      </w:r>
      <w:r w:rsidRPr="002E3F8D">
        <w:t xml:space="preserve"> − 20</w:t>
      </w:r>
      <w:r w:rsidRPr="002E3F8D">
        <w:rPr>
          <w:i/>
          <w:iCs/>
        </w:rPr>
        <w:t xml:space="preserve">x </w:t>
      </w:r>
      <w:r w:rsidRPr="002E3F8D">
        <w:t>− 24</w:t>
      </w:r>
      <w:r w:rsidRPr="002E3F8D">
        <w:rPr>
          <w:i/>
          <w:iCs/>
        </w:rPr>
        <w:t xml:space="preserve">y </w:t>
      </w:r>
      <w:r w:rsidRPr="002E3F8D">
        <w:t>+ 195 = 0.</w:t>
      </w:r>
    </w:p>
    <w:p w14:paraId="24B35424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</w:pPr>
    </w:p>
    <w:p w14:paraId="0EAFB62F" w14:textId="77777777" w:rsidR="002E3F8D" w:rsidRPr="002E3F8D" w:rsidRDefault="002E3F8D" w:rsidP="00E628E7">
      <w:pPr>
        <w:pStyle w:val="questionlevel-1"/>
        <w:ind w:firstLine="0"/>
      </w:pPr>
      <w:r w:rsidRPr="002E3F8D">
        <w:t xml:space="preserve">The centre of </w:t>
      </w:r>
      <w:r w:rsidRPr="002E3F8D">
        <w:rPr>
          <w:i/>
          <w:iCs/>
        </w:rPr>
        <w:t xml:space="preserve">C </w:t>
      </w:r>
      <w:r w:rsidRPr="002E3F8D">
        <w:t xml:space="preserve">is at the point </w:t>
      </w:r>
      <w:r w:rsidRPr="002E3F8D">
        <w:rPr>
          <w:i/>
          <w:iCs/>
        </w:rPr>
        <w:t>M</w:t>
      </w:r>
      <w:r w:rsidRPr="002E3F8D">
        <w:t>.</w:t>
      </w:r>
    </w:p>
    <w:p w14:paraId="05ECD908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</w:pPr>
    </w:p>
    <w:p w14:paraId="6A4EC4F8" w14:textId="6E68B656" w:rsidR="002E3F8D" w:rsidRPr="002E3F8D" w:rsidRDefault="00E628E7" w:rsidP="00E628E7">
      <w:pPr>
        <w:pStyle w:val="questionlevel-2"/>
      </w:pPr>
      <w:r>
        <w:tab/>
      </w:r>
      <w:r w:rsidR="002E3F8D" w:rsidRPr="002E3F8D">
        <w:t>(</w:t>
      </w:r>
      <w:r w:rsidR="002E3F8D" w:rsidRPr="00A41855">
        <w:rPr>
          <w:i/>
        </w:rPr>
        <w:t>a</w:t>
      </w:r>
      <w:r w:rsidR="002E3F8D" w:rsidRPr="002E3F8D">
        <w:t xml:space="preserve">) </w:t>
      </w:r>
      <w:r w:rsidR="002E3F8D" w:rsidRPr="002E3F8D">
        <w:tab/>
        <w:t>Find</w:t>
      </w:r>
    </w:p>
    <w:p w14:paraId="494FF8D3" w14:textId="77777777" w:rsidR="002E3F8D" w:rsidRPr="002E3F8D" w:rsidRDefault="002E3F8D" w:rsidP="00E628E7">
      <w:pPr>
        <w:pStyle w:val="questionlevel-2"/>
      </w:pPr>
      <w:r w:rsidRPr="002E3F8D">
        <w:tab/>
        <w:t xml:space="preserve">(i) </w:t>
      </w:r>
      <w:r w:rsidRPr="002E3F8D">
        <w:tab/>
        <w:t xml:space="preserve">the coordinates of the point </w:t>
      </w:r>
      <w:r w:rsidRPr="002E3F8D">
        <w:rPr>
          <w:i/>
          <w:iCs/>
        </w:rPr>
        <w:t>M</w:t>
      </w:r>
      <w:r w:rsidRPr="002E3F8D">
        <w:t>,</w:t>
      </w:r>
    </w:p>
    <w:p w14:paraId="35AE46CF" w14:textId="77777777" w:rsidR="002E3F8D" w:rsidRPr="002E3F8D" w:rsidRDefault="002E3F8D" w:rsidP="00E628E7">
      <w:pPr>
        <w:pStyle w:val="questionlevel-2"/>
      </w:pPr>
      <w:r w:rsidRPr="002E3F8D">
        <w:tab/>
        <w:t xml:space="preserve">(ii) </w:t>
      </w:r>
      <w:r w:rsidRPr="002E3F8D">
        <w:tab/>
        <w:t xml:space="preserve">the radius of the circle </w:t>
      </w:r>
      <w:r w:rsidRPr="002E3F8D">
        <w:rPr>
          <w:i/>
          <w:iCs/>
        </w:rPr>
        <w:t>C</w:t>
      </w:r>
      <w:r w:rsidRPr="002E3F8D">
        <w:t>.</w:t>
      </w:r>
    </w:p>
    <w:p w14:paraId="79DF44A5" w14:textId="77777777" w:rsidR="002E3F8D" w:rsidRPr="007102DB" w:rsidRDefault="002E3F8D" w:rsidP="00EF4FCD">
      <w:pPr>
        <w:pStyle w:val="partmarks"/>
        <w:rPr>
          <w:color w:val="auto"/>
        </w:rPr>
      </w:pPr>
      <w:r w:rsidRPr="007102DB">
        <w:rPr>
          <w:color w:val="auto"/>
        </w:rPr>
        <w:t>(5)</w:t>
      </w:r>
    </w:p>
    <w:p w14:paraId="4FB0181F" w14:textId="77777777" w:rsidR="002E3F8D" w:rsidRPr="007102DB" w:rsidRDefault="002E3F8D" w:rsidP="00E628E7">
      <w:pPr>
        <w:pStyle w:val="questionlevel-1"/>
        <w:ind w:firstLine="0"/>
      </w:pPr>
      <w:r w:rsidRPr="007102DB">
        <w:rPr>
          <w:i/>
          <w:iCs/>
        </w:rPr>
        <w:t xml:space="preserve">N </w:t>
      </w:r>
      <w:r w:rsidRPr="007102DB">
        <w:t>is the point with coordinates (25, 32).</w:t>
      </w:r>
    </w:p>
    <w:p w14:paraId="040FD452" w14:textId="4227E6A8" w:rsidR="002E3F8D" w:rsidRPr="007102DB" w:rsidRDefault="00E628E7" w:rsidP="00E628E7">
      <w:pPr>
        <w:pStyle w:val="questionlevel-2"/>
      </w:pPr>
      <w:r w:rsidRPr="007102DB">
        <w:tab/>
      </w:r>
      <w:r w:rsidR="002E3F8D" w:rsidRPr="007102DB">
        <w:t>(</w:t>
      </w:r>
      <w:r w:rsidR="002E3F8D" w:rsidRPr="00A41855">
        <w:rPr>
          <w:i/>
        </w:rPr>
        <w:t>b</w:t>
      </w:r>
      <w:r w:rsidR="002E3F8D" w:rsidRPr="007102DB">
        <w:t xml:space="preserve">) </w:t>
      </w:r>
      <w:r w:rsidR="002E3F8D" w:rsidRPr="007102DB">
        <w:tab/>
        <w:t xml:space="preserve">Find the length of the line </w:t>
      </w:r>
      <w:r w:rsidR="002E3F8D" w:rsidRPr="007102DB">
        <w:rPr>
          <w:i/>
          <w:iCs/>
        </w:rPr>
        <w:t>MN</w:t>
      </w:r>
      <w:r w:rsidR="002E3F8D" w:rsidRPr="007102DB">
        <w:t>.</w:t>
      </w:r>
    </w:p>
    <w:p w14:paraId="6E50FA25" w14:textId="77777777" w:rsidR="002E3F8D" w:rsidRPr="007102DB" w:rsidRDefault="002E3F8D" w:rsidP="00EF4FCD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33994BA9" w14:textId="77777777" w:rsidR="002E3F8D" w:rsidRPr="007102DB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</w:pPr>
    </w:p>
    <w:p w14:paraId="1AF873BB" w14:textId="77777777" w:rsidR="002E3F8D" w:rsidRPr="007102DB" w:rsidRDefault="002E3F8D" w:rsidP="00E628E7">
      <w:pPr>
        <w:pStyle w:val="questionlevel-1"/>
        <w:ind w:firstLine="0"/>
      </w:pPr>
      <w:r w:rsidRPr="007102DB">
        <w:t xml:space="preserve">The tangent to </w:t>
      </w:r>
      <w:r w:rsidRPr="007102DB">
        <w:rPr>
          <w:i/>
          <w:iCs/>
        </w:rPr>
        <w:t xml:space="preserve">C </w:t>
      </w:r>
      <w:r w:rsidRPr="007102DB">
        <w:t xml:space="preserve">at a point </w:t>
      </w:r>
      <w:r w:rsidRPr="007102DB">
        <w:rPr>
          <w:i/>
          <w:iCs/>
        </w:rPr>
        <w:t xml:space="preserve">P </w:t>
      </w:r>
      <w:r w:rsidRPr="007102DB">
        <w:t xml:space="preserve">on the circle passes through point </w:t>
      </w:r>
      <w:r w:rsidRPr="007102DB">
        <w:rPr>
          <w:i/>
          <w:iCs/>
        </w:rPr>
        <w:t>N</w:t>
      </w:r>
      <w:r w:rsidRPr="007102DB">
        <w:t>.</w:t>
      </w:r>
    </w:p>
    <w:p w14:paraId="487C7E89" w14:textId="77777777" w:rsidR="002E3F8D" w:rsidRPr="007102DB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</w:pPr>
    </w:p>
    <w:p w14:paraId="6B0F310C" w14:textId="31FF0342" w:rsidR="002E3F8D" w:rsidRPr="007102DB" w:rsidRDefault="00EF4FCD" w:rsidP="00E628E7">
      <w:pPr>
        <w:pStyle w:val="questionlevel-2"/>
      </w:pPr>
      <w:r w:rsidRPr="007102DB">
        <w:tab/>
      </w:r>
      <w:r w:rsidR="002E3F8D" w:rsidRPr="007102DB">
        <w:t>(</w:t>
      </w:r>
      <w:r w:rsidR="002E3F8D" w:rsidRPr="00A41855">
        <w:rPr>
          <w:i/>
        </w:rPr>
        <w:t>c</w:t>
      </w:r>
      <w:r w:rsidR="002E3F8D" w:rsidRPr="007102DB">
        <w:t xml:space="preserve">) </w:t>
      </w:r>
      <w:r w:rsidR="002E3F8D" w:rsidRPr="007102DB">
        <w:tab/>
        <w:t xml:space="preserve">Find the length of the line </w:t>
      </w:r>
      <w:r w:rsidR="002E3F8D" w:rsidRPr="007102DB">
        <w:rPr>
          <w:i/>
          <w:iCs/>
        </w:rPr>
        <w:t>NP</w:t>
      </w:r>
      <w:r w:rsidR="002E3F8D" w:rsidRPr="007102DB">
        <w:t>.</w:t>
      </w:r>
    </w:p>
    <w:p w14:paraId="40D98D0D" w14:textId="77777777" w:rsidR="002E3F8D" w:rsidRPr="007102DB" w:rsidRDefault="002E3F8D" w:rsidP="00EF4FCD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31DD9469" w14:textId="69D993DB" w:rsidR="00EF4FCD" w:rsidRPr="002E3F8D" w:rsidRDefault="00EF4FCD" w:rsidP="00EF4FCD">
      <w:pPr>
        <w:pStyle w:val="totalmarks"/>
      </w:pPr>
      <w:r w:rsidRPr="002E3F8D">
        <w:t xml:space="preserve">(Total for Question </w:t>
      </w:r>
      <w:r w:rsidR="007102DB">
        <w:t>7</w:t>
      </w:r>
      <w:r w:rsidRPr="002E3F8D">
        <w:t xml:space="preserve"> is </w:t>
      </w:r>
      <w:r>
        <w:t>9</w:t>
      </w:r>
      <w:r w:rsidRPr="002E3F8D">
        <w:t xml:space="preserve"> marks)</w:t>
      </w:r>
    </w:p>
    <w:p w14:paraId="7504F094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</w:p>
    <w:p w14:paraId="4BB1E79C" w14:textId="77777777" w:rsidR="00C53BA4" w:rsidRDefault="00C53BA4">
      <w:pPr>
        <w:suppressAutoHyphens w:val="0"/>
        <w:spacing w:before="0"/>
        <w:ind w:right="0"/>
        <w:rPr>
          <w:b/>
          <w:lang w:val="en-US" w:eastAsia="en-US"/>
        </w:rPr>
      </w:pPr>
      <w:r>
        <w:rPr>
          <w:b/>
          <w:lang w:val="en-US" w:eastAsia="en-US"/>
        </w:rPr>
        <w:br w:type="page"/>
      </w:r>
    </w:p>
    <w:p w14:paraId="454C0DB9" w14:textId="74430F61" w:rsidR="002E3F8D" w:rsidRPr="002E3F8D" w:rsidRDefault="007102DB" w:rsidP="00E628E7">
      <w:pPr>
        <w:pStyle w:val="questionlevel-1"/>
        <w:rPr>
          <w:lang w:eastAsia="en-US"/>
        </w:rPr>
      </w:pPr>
      <w:r>
        <w:rPr>
          <w:b/>
          <w:lang w:val="en-US" w:eastAsia="en-US"/>
        </w:rPr>
        <w:lastRenderedPageBreak/>
        <w:t>8</w:t>
      </w:r>
      <w:r w:rsidR="002E3F8D" w:rsidRPr="002E3F8D">
        <w:rPr>
          <w:b/>
          <w:lang w:val="en-US" w:eastAsia="en-US"/>
        </w:rPr>
        <w:t>.</w:t>
      </w:r>
      <w:r w:rsidR="002E3F8D" w:rsidRPr="002E3F8D">
        <w:rPr>
          <w:b/>
          <w:lang w:val="en-US" w:eastAsia="en-US"/>
        </w:rPr>
        <w:tab/>
      </w:r>
      <w:r w:rsidR="002E3F8D" w:rsidRPr="002E3F8D">
        <w:rPr>
          <w:lang w:eastAsia="en-US"/>
        </w:rPr>
        <w:t xml:space="preserve">The points </w:t>
      </w:r>
      <w:r w:rsidR="002E3F8D" w:rsidRPr="002E3F8D">
        <w:rPr>
          <w:i/>
          <w:lang w:eastAsia="en-US"/>
        </w:rPr>
        <w:t>A</w:t>
      </w:r>
      <w:r w:rsidR="002E3F8D" w:rsidRPr="002E3F8D">
        <w:rPr>
          <w:lang w:eastAsia="en-US"/>
        </w:rPr>
        <w:t xml:space="preserve"> and </w:t>
      </w:r>
      <w:r w:rsidR="002E3F8D" w:rsidRPr="002E3F8D">
        <w:rPr>
          <w:i/>
          <w:lang w:eastAsia="en-US"/>
        </w:rPr>
        <w:t>B</w:t>
      </w:r>
      <w:r w:rsidR="002E3F8D" w:rsidRPr="002E3F8D">
        <w:rPr>
          <w:lang w:eastAsia="en-US"/>
        </w:rPr>
        <w:t xml:space="preserve"> have coordinates (–2, 11) and (8, 1) respectively.</w:t>
      </w:r>
    </w:p>
    <w:p w14:paraId="11B74DEC" w14:textId="77777777" w:rsidR="002E3F8D" w:rsidRPr="002E3F8D" w:rsidRDefault="002E3F8D" w:rsidP="002E3F8D">
      <w:pPr>
        <w:suppressAutoHyphens w:val="0"/>
        <w:spacing w:before="0"/>
        <w:ind w:right="0" w:hanging="567"/>
        <w:rPr>
          <w:lang w:eastAsia="en-US"/>
        </w:rPr>
      </w:pPr>
    </w:p>
    <w:p w14:paraId="403516CC" w14:textId="77777777" w:rsidR="002E3F8D" w:rsidRPr="002E3F8D" w:rsidRDefault="002E3F8D" w:rsidP="00EF4FCD">
      <w:pPr>
        <w:pStyle w:val="questionlevel-1"/>
        <w:ind w:firstLine="0"/>
        <w:rPr>
          <w:lang w:eastAsia="en-US"/>
        </w:rPr>
      </w:pPr>
      <w:r w:rsidRPr="002E3F8D">
        <w:rPr>
          <w:lang w:eastAsia="en-US"/>
        </w:rPr>
        <w:t xml:space="preserve">Given that </w:t>
      </w:r>
      <w:r w:rsidRPr="002E3F8D">
        <w:rPr>
          <w:i/>
          <w:lang w:eastAsia="en-US"/>
        </w:rPr>
        <w:t>AB</w:t>
      </w:r>
      <w:r w:rsidRPr="002E3F8D">
        <w:rPr>
          <w:lang w:eastAsia="en-US"/>
        </w:rPr>
        <w:t xml:space="preserve"> is a diameter of the circle </w:t>
      </w:r>
      <w:r w:rsidRPr="002E3F8D">
        <w:rPr>
          <w:i/>
          <w:lang w:eastAsia="en-US"/>
        </w:rPr>
        <w:t>C</w:t>
      </w:r>
      <w:r w:rsidRPr="002E3F8D">
        <w:rPr>
          <w:lang w:eastAsia="en-US"/>
        </w:rPr>
        <w:t>,</w:t>
      </w:r>
    </w:p>
    <w:p w14:paraId="4FB87590" w14:textId="77777777" w:rsidR="002E3F8D" w:rsidRPr="002E3F8D" w:rsidRDefault="002E3F8D" w:rsidP="002E3F8D">
      <w:pPr>
        <w:suppressAutoHyphens w:val="0"/>
        <w:spacing w:before="0"/>
        <w:ind w:right="0"/>
        <w:rPr>
          <w:lang w:eastAsia="en-US"/>
        </w:rPr>
      </w:pPr>
    </w:p>
    <w:p w14:paraId="7282ECE7" w14:textId="1F2CBD37" w:rsidR="002E3F8D" w:rsidRPr="007102DB" w:rsidRDefault="00EF4FCD" w:rsidP="00E628E7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2E3F8D" w:rsidRPr="002E3F8D">
        <w:rPr>
          <w:lang w:eastAsia="en-US"/>
        </w:rPr>
        <w:t>(</w:t>
      </w:r>
      <w:r w:rsidR="002E3F8D" w:rsidRPr="00A41855">
        <w:rPr>
          <w:i/>
          <w:lang w:eastAsia="en-US"/>
        </w:rPr>
        <w:t>a</w:t>
      </w:r>
      <w:r w:rsidR="002E3F8D" w:rsidRPr="002E3F8D">
        <w:rPr>
          <w:lang w:eastAsia="en-US"/>
        </w:rPr>
        <w:t xml:space="preserve">) </w:t>
      </w:r>
      <w:r w:rsidR="002E3F8D" w:rsidRPr="002E3F8D">
        <w:rPr>
          <w:lang w:eastAsia="en-US"/>
        </w:rPr>
        <w:tab/>
        <w:t xml:space="preserve">show that the centre of </w:t>
      </w:r>
      <w:r w:rsidR="002E3F8D" w:rsidRPr="002E3F8D">
        <w:rPr>
          <w:i/>
          <w:lang w:eastAsia="en-US"/>
        </w:rPr>
        <w:t>C</w:t>
      </w:r>
      <w:r w:rsidR="002E3F8D" w:rsidRPr="002E3F8D">
        <w:rPr>
          <w:lang w:eastAsia="en-US"/>
        </w:rPr>
        <w:t xml:space="preserve"> has coordinates (3, 6),</w:t>
      </w:r>
    </w:p>
    <w:p w14:paraId="23C740B9" w14:textId="77777777" w:rsidR="002E3F8D" w:rsidRPr="007102DB" w:rsidRDefault="002E3F8D" w:rsidP="00EF4FCD">
      <w:pPr>
        <w:pStyle w:val="partmarks"/>
        <w:rPr>
          <w:color w:val="auto"/>
          <w:lang w:eastAsia="en-US"/>
        </w:rPr>
      </w:pPr>
      <w:r w:rsidRPr="007102DB">
        <w:rPr>
          <w:color w:val="auto"/>
          <w:lang w:eastAsia="en-US"/>
        </w:rPr>
        <w:t>(1)</w:t>
      </w:r>
    </w:p>
    <w:p w14:paraId="2E0AB4C7" w14:textId="55DF538B" w:rsidR="002E3F8D" w:rsidRPr="007102DB" w:rsidRDefault="00EF4FCD" w:rsidP="00E628E7">
      <w:pPr>
        <w:pStyle w:val="questionlevel-2"/>
        <w:rPr>
          <w:lang w:eastAsia="en-US"/>
        </w:rPr>
      </w:pPr>
      <w:r w:rsidRPr="007102DB">
        <w:rPr>
          <w:lang w:eastAsia="en-US"/>
        </w:rPr>
        <w:tab/>
      </w:r>
      <w:r w:rsidR="002E3F8D" w:rsidRPr="007102DB">
        <w:rPr>
          <w:lang w:eastAsia="en-US"/>
        </w:rPr>
        <w:t>(</w:t>
      </w:r>
      <w:r w:rsidR="00A41855">
        <w:rPr>
          <w:iCs/>
          <w:lang w:eastAsia="en-US"/>
        </w:rPr>
        <w:t>i</w:t>
      </w:r>
      <w:r w:rsidR="002E3F8D" w:rsidRPr="007102DB">
        <w:rPr>
          <w:lang w:eastAsia="en-US"/>
        </w:rPr>
        <w:t xml:space="preserve">) </w:t>
      </w:r>
      <w:r w:rsidR="002E3F8D" w:rsidRPr="007102DB">
        <w:rPr>
          <w:lang w:eastAsia="en-US"/>
        </w:rPr>
        <w:tab/>
        <w:t xml:space="preserve">find an equation for </w:t>
      </w:r>
      <w:r w:rsidR="002E3F8D" w:rsidRPr="007102DB">
        <w:rPr>
          <w:i/>
          <w:lang w:eastAsia="en-US"/>
        </w:rPr>
        <w:t>C</w:t>
      </w:r>
      <w:r w:rsidR="002E3F8D" w:rsidRPr="007102DB">
        <w:rPr>
          <w:lang w:eastAsia="en-US"/>
        </w:rPr>
        <w:t>.</w:t>
      </w:r>
    </w:p>
    <w:p w14:paraId="6BC5F947" w14:textId="77777777" w:rsidR="002E3F8D" w:rsidRPr="007102DB" w:rsidRDefault="002E3F8D" w:rsidP="00EF4FCD">
      <w:pPr>
        <w:pStyle w:val="partmarks"/>
        <w:rPr>
          <w:color w:val="auto"/>
          <w:lang w:eastAsia="en-US"/>
        </w:rPr>
      </w:pPr>
      <w:r w:rsidRPr="007102DB">
        <w:rPr>
          <w:color w:val="auto"/>
          <w:lang w:eastAsia="en-US"/>
        </w:rPr>
        <w:t>(4)</w:t>
      </w:r>
    </w:p>
    <w:p w14:paraId="24F90178" w14:textId="0D88B0D2" w:rsidR="002E3F8D" w:rsidRPr="007102DB" w:rsidRDefault="00EF4FCD" w:rsidP="00E628E7">
      <w:pPr>
        <w:pStyle w:val="questionlevel-2"/>
        <w:rPr>
          <w:lang w:eastAsia="en-US"/>
        </w:rPr>
      </w:pPr>
      <w:r w:rsidRPr="007102DB">
        <w:rPr>
          <w:lang w:eastAsia="en-US"/>
        </w:rPr>
        <w:tab/>
      </w:r>
      <w:r w:rsidR="002E3F8D" w:rsidRPr="007102DB">
        <w:rPr>
          <w:lang w:eastAsia="en-US"/>
        </w:rPr>
        <w:t>(</w:t>
      </w:r>
      <w:r w:rsidR="002E3F8D" w:rsidRPr="00A41855">
        <w:rPr>
          <w:i/>
          <w:lang w:eastAsia="en-US"/>
        </w:rPr>
        <w:t>c</w:t>
      </w:r>
      <w:r w:rsidR="002E3F8D" w:rsidRPr="007102DB">
        <w:rPr>
          <w:lang w:eastAsia="en-US"/>
        </w:rPr>
        <w:t xml:space="preserve">) </w:t>
      </w:r>
      <w:r w:rsidR="002E3F8D" w:rsidRPr="007102DB">
        <w:rPr>
          <w:lang w:eastAsia="en-US"/>
        </w:rPr>
        <w:tab/>
        <w:t xml:space="preserve">Verify that the point (10, 7) lies on </w:t>
      </w:r>
      <w:r w:rsidR="002E3F8D" w:rsidRPr="007102DB">
        <w:rPr>
          <w:i/>
          <w:lang w:eastAsia="en-US"/>
        </w:rPr>
        <w:t>C</w:t>
      </w:r>
      <w:r w:rsidR="002E3F8D" w:rsidRPr="007102DB">
        <w:rPr>
          <w:lang w:eastAsia="en-US"/>
        </w:rPr>
        <w:t>.</w:t>
      </w:r>
    </w:p>
    <w:p w14:paraId="7FBA28FD" w14:textId="77777777" w:rsidR="002E3F8D" w:rsidRPr="007102DB" w:rsidRDefault="002E3F8D" w:rsidP="00EF4FCD">
      <w:pPr>
        <w:pStyle w:val="partmarks"/>
        <w:rPr>
          <w:color w:val="auto"/>
          <w:lang w:eastAsia="en-US"/>
        </w:rPr>
      </w:pPr>
      <w:r w:rsidRPr="007102DB">
        <w:rPr>
          <w:color w:val="auto"/>
          <w:lang w:eastAsia="en-US"/>
        </w:rPr>
        <w:t>(1)</w:t>
      </w:r>
    </w:p>
    <w:p w14:paraId="23C36E4B" w14:textId="4FF41758" w:rsidR="002E3F8D" w:rsidRPr="007102DB" w:rsidRDefault="00EF4FCD" w:rsidP="00E628E7">
      <w:pPr>
        <w:pStyle w:val="questionlevel-2"/>
        <w:rPr>
          <w:lang w:eastAsia="en-US"/>
        </w:rPr>
      </w:pPr>
      <w:r w:rsidRPr="007102DB">
        <w:rPr>
          <w:lang w:eastAsia="en-US"/>
        </w:rPr>
        <w:tab/>
      </w:r>
      <w:r w:rsidR="002E3F8D" w:rsidRPr="007102DB">
        <w:rPr>
          <w:lang w:eastAsia="en-US"/>
        </w:rPr>
        <w:t>(</w:t>
      </w:r>
      <w:r w:rsidR="002E3F8D" w:rsidRPr="00A41855">
        <w:rPr>
          <w:i/>
          <w:lang w:eastAsia="en-US"/>
        </w:rPr>
        <w:t>d</w:t>
      </w:r>
      <w:r w:rsidR="002E3F8D" w:rsidRPr="007102DB">
        <w:rPr>
          <w:lang w:eastAsia="en-US"/>
        </w:rPr>
        <w:t xml:space="preserve">) </w:t>
      </w:r>
      <w:r w:rsidR="002E3F8D" w:rsidRPr="007102DB">
        <w:rPr>
          <w:lang w:eastAsia="en-US"/>
        </w:rPr>
        <w:tab/>
        <w:t xml:space="preserve">Find an equation of the tangent to </w:t>
      </w:r>
      <w:r w:rsidR="002E3F8D" w:rsidRPr="007102DB">
        <w:rPr>
          <w:i/>
          <w:lang w:eastAsia="en-US"/>
        </w:rPr>
        <w:t>C</w:t>
      </w:r>
      <w:r w:rsidR="002E3F8D" w:rsidRPr="007102DB">
        <w:rPr>
          <w:lang w:eastAsia="en-US"/>
        </w:rPr>
        <w:t xml:space="preserve"> at the point (10, 7), giving your answer in the form </w:t>
      </w:r>
      <w:r w:rsidR="002E3F8D" w:rsidRPr="007102DB">
        <w:rPr>
          <w:i/>
          <w:lang w:eastAsia="en-US"/>
        </w:rPr>
        <w:t>y </w:t>
      </w:r>
      <w:r w:rsidR="002E3F8D" w:rsidRPr="007102DB">
        <w:rPr>
          <w:lang w:eastAsia="en-US"/>
        </w:rPr>
        <w:t>= </w:t>
      </w:r>
      <w:r w:rsidR="002E3F8D" w:rsidRPr="007102DB">
        <w:rPr>
          <w:i/>
          <w:lang w:eastAsia="en-US"/>
        </w:rPr>
        <w:t>mx</w:t>
      </w:r>
      <w:r w:rsidR="002E3F8D" w:rsidRPr="007102DB">
        <w:rPr>
          <w:lang w:eastAsia="en-US"/>
        </w:rPr>
        <w:t xml:space="preserve"> + </w:t>
      </w:r>
      <w:r w:rsidR="002E3F8D" w:rsidRPr="007102DB">
        <w:rPr>
          <w:i/>
          <w:lang w:eastAsia="en-US"/>
        </w:rPr>
        <w:t>c</w:t>
      </w:r>
      <w:r w:rsidR="002E3F8D" w:rsidRPr="007102DB">
        <w:rPr>
          <w:lang w:eastAsia="en-US"/>
        </w:rPr>
        <w:t xml:space="preserve">, where </w:t>
      </w:r>
      <w:r w:rsidR="002E3F8D" w:rsidRPr="007102DB">
        <w:rPr>
          <w:i/>
          <w:lang w:eastAsia="en-US"/>
        </w:rPr>
        <w:t>m</w:t>
      </w:r>
      <w:r w:rsidR="002E3F8D" w:rsidRPr="007102DB">
        <w:rPr>
          <w:lang w:eastAsia="en-US"/>
        </w:rPr>
        <w:t xml:space="preserve"> and </w:t>
      </w:r>
      <w:r w:rsidR="002E3F8D" w:rsidRPr="007102DB">
        <w:rPr>
          <w:i/>
          <w:lang w:eastAsia="en-US"/>
        </w:rPr>
        <w:t>c</w:t>
      </w:r>
      <w:r w:rsidR="002E3F8D" w:rsidRPr="007102DB">
        <w:rPr>
          <w:lang w:eastAsia="en-US"/>
        </w:rPr>
        <w:t xml:space="preserve"> are constants.</w:t>
      </w:r>
    </w:p>
    <w:p w14:paraId="1B6AFACE" w14:textId="77777777" w:rsidR="002E3F8D" w:rsidRPr="007102DB" w:rsidRDefault="002E3F8D" w:rsidP="00EF4FCD">
      <w:pPr>
        <w:pStyle w:val="partmarks"/>
        <w:rPr>
          <w:color w:val="auto"/>
        </w:rPr>
      </w:pPr>
      <w:r w:rsidRPr="007102DB">
        <w:rPr>
          <w:color w:val="auto"/>
          <w:lang w:val="en-US" w:eastAsia="en-US"/>
        </w:rPr>
        <w:t xml:space="preserve"> </w:t>
      </w:r>
      <w:r w:rsidRPr="007102DB">
        <w:rPr>
          <w:color w:val="auto"/>
        </w:rPr>
        <w:t>(4)</w:t>
      </w:r>
    </w:p>
    <w:p w14:paraId="7E8DFF08" w14:textId="560995E3" w:rsidR="00EF4FCD" w:rsidRPr="002E3F8D" w:rsidRDefault="00EF4FCD" w:rsidP="00EF4FCD">
      <w:pPr>
        <w:pStyle w:val="totalmarks"/>
      </w:pPr>
      <w:r w:rsidRPr="002E3F8D">
        <w:t>(Total for Question</w:t>
      </w:r>
      <w:r>
        <w:t xml:space="preserve"> 7</w:t>
      </w:r>
      <w:r w:rsidRPr="002E3F8D">
        <w:t xml:space="preserve"> is </w:t>
      </w:r>
      <w:r>
        <w:t>10</w:t>
      </w:r>
      <w:r w:rsidRPr="002E3F8D">
        <w:t xml:space="preserve"> marks)</w:t>
      </w:r>
    </w:p>
    <w:p w14:paraId="7BD823D2" w14:textId="37D44281" w:rsidR="002E3F8D" w:rsidRPr="001E5C4C" w:rsidRDefault="002E3F8D" w:rsidP="001E5C4C">
      <w:pPr>
        <w:suppressAutoHyphens w:val="0"/>
        <w:spacing w:before="0" w:line="260" w:lineRule="atLeast"/>
        <w:ind w:right="0"/>
        <w:rPr>
          <w:b/>
        </w:rPr>
      </w:pPr>
      <w:r w:rsidRPr="002E3F8D">
        <w:rPr>
          <w:b/>
        </w:rPr>
        <w:br w:type="page"/>
      </w:r>
      <w:r w:rsidR="007102DB" w:rsidRPr="007102DB">
        <w:rPr>
          <w:b/>
          <w:bCs/>
          <w:lang w:val="en-US" w:eastAsia="en-US"/>
        </w:rPr>
        <w:lastRenderedPageBreak/>
        <w:t>9</w:t>
      </w:r>
      <w:r w:rsidRPr="007102DB">
        <w:rPr>
          <w:b/>
          <w:bCs/>
          <w:lang w:val="en-US" w:eastAsia="en-US"/>
        </w:rPr>
        <w:t>.</w:t>
      </w:r>
      <w:r w:rsidRPr="007102DB">
        <w:rPr>
          <w:b/>
          <w:bCs/>
          <w:lang w:val="en-US" w:eastAsia="en-US"/>
        </w:rPr>
        <w:tab/>
      </w:r>
    </w:p>
    <w:p w14:paraId="2DE33BA2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 w:hanging="567"/>
        <w:jc w:val="center"/>
        <w:rPr>
          <w:lang w:val="en-US" w:eastAsia="en-US"/>
        </w:rPr>
      </w:pPr>
      <w:r w:rsidRPr="002E3F8D">
        <w:rPr>
          <w:noProof/>
        </w:rPr>
        <w:drawing>
          <wp:inline distT="0" distB="0" distL="0" distR="0" wp14:anchorId="7D8C1643" wp14:editId="023F0327">
            <wp:extent cx="4714240" cy="276669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240" cy="276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37193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 w:hanging="567"/>
        <w:jc w:val="center"/>
        <w:rPr>
          <w:b/>
          <w:bCs/>
          <w:lang w:val="en-US" w:eastAsia="en-US"/>
        </w:rPr>
      </w:pPr>
    </w:p>
    <w:p w14:paraId="44D8BEF6" w14:textId="70151513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 w:hanging="567"/>
        <w:jc w:val="center"/>
        <w:rPr>
          <w:b/>
          <w:bCs/>
          <w:lang w:val="en-US" w:eastAsia="en-US"/>
        </w:rPr>
      </w:pPr>
      <w:r w:rsidRPr="002E3F8D">
        <w:rPr>
          <w:b/>
          <w:bCs/>
          <w:lang w:val="en-US" w:eastAsia="en-US"/>
        </w:rPr>
        <w:t xml:space="preserve">Figure </w:t>
      </w:r>
      <w:r w:rsidR="00EF4FCD">
        <w:rPr>
          <w:b/>
          <w:bCs/>
          <w:lang w:val="en-US" w:eastAsia="en-US"/>
        </w:rPr>
        <w:t>2</w:t>
      </w:r>
    </w:p>
    <w:p w14:paraId="4A22C3CD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 w:hanging="567"/>
        <w:jc w:val="center"/>
        <w:rPr>
          <w:b/>
          <w:bCs/>
          <w:lang w:val="en-US" w:eastAsia="en-US"/>
        </w:rPr>
      </w:pPr>
    </w:p>
    <w:p w14:paraId="32BE6C03" w14:textId="77777777" w:rsidR="002E3F8D" w:rsidRPr="002E3F8D" w:rsidRDefault="002E3F8D" w:rsidP="00EF4FCD">
      <w:pPr>
        <w:pStyle w:val="questionlevel-1"/>
        <w:ind w:firstLine="0"/>
        <w:rPr>
          <w:lang w:val="en-US" w:eastAsia="en-US"/>
        </w:rPr>
      </w:pPr>
      <w:r w:rsidRPr="002E3F8D">
        <w:rPr>
          <w:lang w:val="en-US" w:eastAsia="en-US"/>
        </w:rPr>
        <w:t xml:space="preserve">The circle </w:t>
      </w:r>
      <w:r w:rsidRPr="002E3F8D">
        <w:rPr>
          <w:i/>
          <w:iCs/>
          <w:lang w:val="en-US" w:eastAsia="en-US"/>
        </w:rPr>
        <w:t xml:space="preserve">C </w:t>
      </w:r>
      <w:r w:rsidRPr="002E3F8D">
        <w:rPr>
          <w:lang w:val="en-US" w:eastAsia="en-US"/>
        </w:rPr>
        <w:t xml:space="preserve">with centre </w:t>
      </w:r>
      <w:r w:rsidRPr="002E3F8D">
        <w:rPr>
          <w:i/>
          <w:iCs/>
          <w:lang w:val="en-US" w:eastAsia="en-US"/>
        </w:rPr>
        <w:t xml:space="preserve">T </w:t>
      </w:r>
      <w:r w:rsidRPr="002E3F8D">
        <w:rPr>
          <w:lang w:val="en-US" w:eastAsia="en-US"/>
        </w:rPr>
        <w:t xml:space="preserve">and radius </w:t>
      </w:r>
      <w:r w:rsidRPr="002E3F8D">
        <w:rPr>
          <w:i/>
          <w:iCs/>
          <w:lang w:val="en-US" w:eastAsia="en-US"/>
        </w:rPr>
        <w:t xml:space="preserve">r </w:t>
      </w:r>
      <w:r w:rsidRPr="002E3F8D">
        <w:rPr>
          <w:lang w:val="en-US" w:eastAsia="en-US"/>
        </w:rPr>
        <w:t>has equation</w:t>
      </w:r>
    </w:p>
    <w:p w14:paraId="4E426F14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i/>
          <w:iCs/>
          <w:lang w:val="en-US" w:eastAsia="en-US"/>
        </w:rPr>
      </w:pPr>
    </w:p>
    <w:p w14:paraId="65AC30C0" w14:textId="77777777" w:rsidR="002E3F8D" w:rsidRPr="002E3F8D" w:rsidRDefault="002E3F8D" w:rsidP="00EF4FCD">
      <w:pPr>
        <w:pStyle w:val="questionlevel-1"/>
        <w:jc w:val="center"/>
        <w:rPr>
          <w:lang w:val="en-US" w:eastAsia="en-US"/>
        </w:rPr>
      </w:pPr>
      <w:r w:rsidRPr="002E3F8D">
        <w:rPr>
          <w:i/>
          <w:iCs/>
          <w:lang w:val="en-US" w:eastAsia="en-US"/>
        </w:rPr>
        <w:t>x</w:t>
      </w:r>
      <w:r w:rsidRPr="002E3F8D">
        <w:rPr>
          <w:vertAlign w:val="superscript"/>
          <w:lang w:val="en-US" w:eastAsia="en-US"/>
        </w:rPr>
        <w:t>2</w:t>
      </w:r>
      <w:r w:rsidRPr="002E3F8D">
        <w:rPr>
          <w:lang w:val="en-US" w:eastAsia="en-US"/>
        </w:rPr>
        <w:t xml:space="preserve"> + </w:t>
      </w:r>
      <w:r w:rsidRPr="002E3F8D">
        <w:rPr>
          <w:i/>
          <w:iCs/>
          <w:lang w:val="en-US" w:eastAsia="en-US"/>
        </w:rPr>
        <w:t>y</w:t>
      </w:r>
      <w:r w:rsidRPr="002E3F8D">
        <w:rPr>
          <w:vertAlign w:val="superscript"/>
          <w:lang w:val="en-US" w:eastAsia="en-US"/>
        </w:rPr>
        <w:t>2</w:t>
      </w:r>
      <w:r w:rsidRPr="002E3F8D">
        <w:rPr>
          <w:lang w:val="en-US" w:eastAsia="en-US"/>
        </w:rPr>
        <w:t xml:space="preserve"> – 20</w:t>
      </w:r>
      <w:r w:rsidRPr="002E3F8D">
        <w:rPr>
          <w:i/>
          <w:iCs/>
          <w:lang w:val="en-US" w:eastAsia="en-US"/>
        </w:rPr>
        <w:t xml:space="preserve">x </w:t>
      </w:r>
      <w:r w:rsidRPr="002E3F8D">
        <w:rPr>
          <w:lang w:val="en-US" w:eastAsia="en-US"/>
        </w:rPr>
        <w:t>– 16</w:t>
      </w:r>
      <w:r w:rsidRPr="002E3F8D">
        <w:rPr>
          <w:i/>
          <w:iCs/>
          <w:lang w:val="en-US" w:eastAsia="en-US"/>
        </w:rPr>
        <w:t xml:space="preserve">y </w:t>
      </w:r>
      <w:r w:rsidRPr="002E3F8D">
        <w:rPr>
          <w:lang w:val="en-US" w:eastAsia="en-US"/>
        </w:rPr>
        <w:t>+ 139 = 0.</w:t>
      </w:r>
    </w:p>
    <w:p w14:paraId="6AC5C24B" w14:textId="2EC12FE0" w:rsidR="002E3F8D" w:rsidRPr="007102DB" w:rsidRDefault="00EF4FCD" w:rsidP="00EF4FCD">
      <w:pPr>
        <w:pStyle w:val="questionlevel-2"/>
        <w:rPr>
          <w:lang w:val="en-US" w:eastAsia="en-US"/>
        </w:rPr>
      </w:pPr>
      <w:r>
        <w:rPr>
          <w:lang w:val="en-US" w:eastAsia="en-US"/>
        </w:rPr>
        <w:tab/>
      </w:r>
      <w:r w:rsidR="002E3F8D" w:rsidRPr="002E3F8D">
        <w:rPr>
          <w:lang w:val="en-US" w:eastAsia="en-US"/>
        </w:rPr>
        <w:t>(</w:t>
      </w:r>
      <w:r w:rsidR="002E3F8D" w:rsidRPr="00A41855">
        <w:rPr>
          <w:i/>
          <w:lang w:val="en-US" w:eastAsia="en-US"/>
        </w:rPr>
        <w:t>a</w:t>
      </w:r>
      <w:r w:rsidR="002E3F8D" w:rsidRPr="002E3F8D">
        <w:rPr>
          <w:lang w:val="en-US" w:eastAsia="en-US"/>
        </w:rPr>
        <w:t>)</w:t>
      </w:r>
      <w:r w:rsidR="002E3F8D" w:rsidRPr="002E3F8D">
        <w:rPr>
          <w:lang w:val="en-US" w:eastAsia="en-US"/>
        </w:rPr>
        <w:tab/>
        <w:t xml:space="preserve">Find the coordinates of the centre of </w:t>
      </w:r>
      <w:r w:rsidR="002E3F8D" w:rsidRPr="002E3F8D">
        <w:rPr>
          <w:i/>
          <w:iCs/>
          <w:lang w:val="en-US" w:eastAsia="en-US"/>
        </w:rPr>
        <w:t>C</w:t>
      </w:r>
      <w:r w:rsidR="002E3F8D" w:rsidRPr="002E3F8D">
        <w:rPr>
          <w:lang w:val="en-US" w:eastAsia="en-US"/>
        </w:rPr>
        <w:t>.</w:t>
      </w:r>
    </w:p>
    <w:p w14:paraId="3FBB9CB3" w14:textId="77777777" w:rsidR="002E3F8D" w:rsidRPr="007102DB" w:rsidRDefault="002E3F8D" w:rsidP="00EF4FCD">
      <w:pPr>
        <w:pStyle w:val="partmarks"/>
        <w:rPr>
          <w:color w:val="auto"/>
          <w:lang w:val="en-US" w:eastAsia="en-US"/>
        </w:rPr>
      </w:pPr>
      <w:r w:rsidRPr="007102DB">
        <w:rPr>
          <w:color w:val="auto"/>
          <w:lang w:val="en-US" w:eastAsia="en-US"/>
        </w:rPr>
        <w:t>(3)</w:t>
      </w:r>
    </w:p>
    <w:p w14:paraId="1B7756C5" w14:textId="445677FF" w:rsidR="002E3F8D" w:rsidRPr="007102DB" w:rsidRDefault="00EF4FCD" w:rsidP="00EF4FCD">
      <w:pPr>
        <w:pStyle w:val="questionlevel-2"/>
        <w:rPr>
          <w:lang w:val="en-US" w:eastAsia="en-US"/>
        </w:rPr>
      </w:pPr>
      <w:r w:rsidRPr="007102DB">
        <w:rPr>
          <w:lang w:val="en-US" w:eastAsia="en-US"/>
        </w:rPr>
        <w:tab/>
      </w:r>
      <w:r w:rsidR="002E3F8D" w:rsidRPr="007102DB">
        <w:rPr>
          <w:lang w:val="en-US" w:eastAsia="en-US"/>
        </w:rPr>
        <w:t>(</w:t>
      </w:r>
      <w:r w:rsidR="002E3F8D" w:rsidRPr="00A41855">
        <w:rPr>
          <w:i/>
          <w:lang w:val="en-US" w:eastAsia="en-US"/>
        </w:rPr>
        <w:t>b</w:t>
      </w:r>
      <w:r w:rsidR="002E3F8D" w:rsidRPr="007102DB">
        <w:rPr>
          <w:lang w:val="en-US" w:eastAsia="en-US"/>
        </w:rPr>
        <w:t xml:space="preserve">) </w:t>
      </w:r>
      <w:r w:rsidR="002E3F8D" w:rsidRPr="007102DB">
        <w:rPr>
          <w:lang w:val="en-US" w:eastAsia="en-US"/>
        </w:rPr>
        <w:tab/>
        <w:t xml:space="preserve">Show that </w:t>
      </w:r>
      <w:r w:rsidR="002E3F8D" w:rsidRPr="007102DB">
        <w:rPr>
          <w:i/>
          <w:iCs/>
          <w:lang w:val="en-US" w:eastAsia="en-US"/>
        </w:rPr>
        <w:t xml:space="preserve">r </w:t>
      </w:r>
      <w:r w:rsidR="002E3F8D" w:rsidRPr="007102DB">
        <w:rPr>
          <w:lang w:val="en-US" w:eastAsia="en-US"/>
        </w:rPr>
        <w:t>= 5</w:t>
      </w:r>
    </w:p>
    <w:p w14:paraId="4C4891F1" w14:textId="77777777" w:rsidR="002E3F8D" w:rsidRPr="007102DB" w:rsidRDefault="002E3F8D" w:rsidP="00EF4FCD">
      <w:pPr>
        <w:pStyle w:val="partmarks"/>
        <w:rPr>
          <w:color w:val="auto"/>
          <w:lang w:val="en-US" w:eastAsia="en-US"/>
        </w:rPr>
      </w:pPr>
      <w:r w:rsidRPr="007102DB">
        <w:rPr>
          <w:color w:val="auto"/>
          <w:lang w:val="en-US" w:eastAsia="en-US"/>
        </w:rPr>
        <w:t>(2)</w:t>
      </w:r>
    </w:p>
    <w:p w14:paraId="6790A242" w14:textId="77777777" w:rsidR="002E3F8D" w:rsidRPr="007102DB" w:rsidRDefault="002E3F8D" w:rsidP="00EF4FCD">
      <w:pPr>
        <w:pStyle w:val="questionlevel-1"/>
        <w:ind w:firstLine="0"/>
        <w:rPr>
          <w:lang w:val="en-US" w:eastAsia="en-US"/>
        </w:rPr>
      </w:pPr>
      <w:r w:rsidRPr="007102DB">
        <w:rPr>
          <w:lang w:val="en-US" w:eastAsia="en-US"/>
        </w:rPr>
        <w:t xml:space="preserve">The line </w:t>
      </w:r>
      <w:r w:rsidRPr="007102DB">
        <w:rPr>
          <w:i/>
          <w:iCs/>
          <w:lang w:val="en-US" w:eastAsia="en-US"/>
        </w:rPr>
        <w:t xml:space="preserve">L </w:t>
      </w:r>
      <w:r w:rsidRPr="007102DB">
        <w:rPr>
          <w:lang w:val="en-US" w:eastAsia="en-US"/>
        </w:rPr>
        <w:t xml:space="preserve">has equation </w:t>
      </w:r>
      <w:r w:rsidRPr="007102DB">
        <w:rPr>
          <w:i/>
          <w:iCs/>
          <w:lang w:val="en-US" w:eastAsia="en-US"/>
        </w:rPr>
        <w:t xml:space="preserve">x </w:t>
      </w:r>
      <w:r w:rsidRPr="007102DB">
        <w:rPr>
          <w:lang w:val="en-US" w:eastAsia="en-US"/>
        </w:rPr>
        <w:t xml:space="preserve">= 13 and crosses </w:t>
      </w:r>
      <w:r w:rsidRPr="007102DB">
        <w:rPr>
          <w:i/>
          <w:iCs/>
          <w:lang w:val="en-US" w:eastAsia="en-US"/>
        </w:rPr>
        <w:t xml:space="preserve">C </w:t>
      </w:r>
      <w:r w:rsidRPr="007102DB">
        <w:rPr>
          <w:lang w:val="en-US" w:eastAsia="en-US"/>
        </w:rPr>
        <w:t xml:space="preserve">at the points </w:t>
      </w:r>
      <w:r w:rsidRPr="007102DB">
        <w:rPr>
          <w:i/>
          <w:iCs/>
          <w:lang w:val="en-US" w:eastAsia="en-US"/>
        </w:rPr>
        <w:t xml:space="preserve">P </w:t>
      </w:r>
      <w:r w:rsidRPr="007102DB">
        <w:rPr>
          <w:lang w:val="en-US" w:eastAsia="en-US"/>
        </w:rPr>
        <w:t xml:space="preserve">and </w:t>
      </w:r>
      <w:r w:rsidRPr="007102DB">
        <w:rPr>
          <w:i/>
          <w:iCs/>
          <w:lang w:val="en-US" w:eastAsia="en-US"/>
        </w:rPr>
        <w:t xml:space="preserve">Q </w:t>
      </w:r>
      <w:r w:rsidRPr="007102DB">
        <w:rPr>
          <w:lang w:val="en-US" w:eastAsia="en-US"/>
        </w:rPr>
        <w:t>as shown in Figure 1.</w:t>
      </w:r>
    </w:p>
    <w:p w14:paraId="49D0F126" w14:textId="44464063" w:rsidR="002E3F8D" w:rsidRPr="007102DB" w:rsidRDefault="00EF4FCD" w:rsidP="00EF4FCD">
      <w:pPr>
        <w:pStyle w:val="questionlevel-2"/>
        <w:rPr>
          <w:lang w:val="en-US" w:eastAsia="en-US"/>
        </w:rPr>
      </w:pPr>
      <w:r w:rsidRPr="007102DB">
        <w:rPr>
          <w:lang w:val="en-US" w:eastAsia="en-US"/>
        </w:rPr>
        <w:tab/>
      </w:r>
      <w:r w:rsidR="002E3F8D" w:rsidRPr="007102DB">
        <w:rPr>
          <w:lang w:val="en-US" w:eastAsia="en-US"/>
        </w:rPr>
        <w:t>(</w:t>
      </w:r>
      <w:r w:rsidR="002E3F8D" w:rsidRPr="00A41855">
        <w:rPr>
          <w:i/>
          <w:lang w:val="en-US" w:eastAsia="en-US"/>
        </w:rPr>
        <w:t>c</w:t>
      </w:r>
      <w:r w:rsidR="002E3F8D" w:rsidRPr="007102DB">
        <w:rPr>
          <w:lang w:val="en-US" w:eastAsia="en-US"/>
        </w:rPr>
        <w:t>)</w:t>
      </w:r>
      <w:r w:rsidR="002E3F8D" w:rsidRPr="007102DB">
        <w:rPr>
          <w:lang w:val="en-US" w:eastAsia="en-US"/>
        </w:rPr>
        <w:tab/>
        <w:t xml:space="preserve">Find the </w:t>
      </w:r>
      <w:r w:rsidR="002E3F8D" w:rsidRPr="007102DB">
        <w:rPr>
          <w:i/>
          <w:iCs/>
          <w:lang w:val="en-US" w:eastAsia="en-US"/>
        </w:rPr>
        <w:t xml:space="preserve">y </w:t>
      </w:r>
      <w:r w:rsidR="002E3F8D" w:rsidRPr="007102DB">
        <w:rPr>
          <w:lang w:val="en-US" w:eastAsia="en-US"/>
        </w:rPr>
        <w:t xml:space="preserve">coordinate of </w:t>
      </w:r>
      <w:r w:rsidR="002E3F8D" w:rsidRPr="007102DB">
        <w:rPr>
          <w:i/>
          <w:iCs/>
          <w:lang w:val="en-US" w:eastAsia="en-US"/>
        </w:rPr>
        <w:t xml:space="preserve">P </w:t>
      </w:r>
      <w:r w:rsidR="002E3F8D" w:rsidRPr="007102DB">
        <w:rPr>
          <w:lang w:val="en-US" w:eastAsia="en-US"/>
        </w:rPr>
        <w:t xml:space="preserve">and the </w:t>
      </w:r>
      <w:r w:rsidR="002E3F8D" w:rsidRPr="007102DB">
        <w:rPr>
          <w:i/>
          <w:iCs/>
          <w:lang w:val="en-US" w:eastAsia="en-US"/>
        </w:rPr>
        <w:t xml:space="preserve">y </w:t>
      </w:r>
      <w:r w:rsidR="002E3F8D" w:rsidRPr="007102DB">
        <w:rPr>
          <w:lang w:val="en-US" w:eastAsia="en-US"/>
        </w:rPr>
        <w:t xml:space="preserve">coordinate of </w:t>
      </w:r>
      <w:r w:rsidR="002E3F8D" w:rsidRPr="007102DB">
        <w:rPr>
          <w:i/>
          <w:iCs/>
          <w:lang w:val="en-US" w:eastAsia="en-US"/>
        </w:rPr>
        <w:t>Q</w:t>
      </w:r>
      <w:r w:rsidR="002E3F8D" w:rsidRPr="007102DB">
        <w:rPr>
          <w:lang w:val="en-US" w:eastAsia="en-US"/>
        </w:rPr>
        <w:t>.</w:t>
      </w:r>
    </w:p>
    <w:p w14:paraId="6FC01199" w14:textId="77777777" w:rsidR="002E3F8D" w:rsidRPr="007102DB" w:rsidRDefault="002E3F8D" w:rsidP="00EF4FCD">
      <w:pPr>
        <w:pStyle w:val="partmarks"/>
        <w:rPr>
          <w:color w:val="auto"/>
          <w:lang w:val="en-US" w:eastAsia="en-US"/>
        </w:rPr>
      </w:pPr>
      <w:r w:rsidRPr="007102DB">
        <w:rPr>
          <w:color w:val="auto"/>
          <w:lang w:val="en-US" w:eastAsia="en-US"/>
        </w:rPr>
        <w:t>(3)</w:t>
      </w:r>
    </w:p>
    <w:p w14:paraId="250793E3" w14:textId="0E7B862B" w:rsidR="00EF4FCD" w:rsidRPr="002E3F8D" w:rsidRDefault="00892B39" w:rsidP="00EF4FCD">
      <w:pPr>
        <w:pStyle w:val="totalmarks"/>
      </w:pPr>
      <w:r w:rsidRPr="002E3F8D">
        <w:t xml:space="preserve"> </w:t>
      </w:r>
      <w:r w:rsidR="00EF4FCD" w:rsidRPr="002E3F8D">
        <w:t>(Total for Question</w:t>
      </w:r>
      <w:r w:rsidR="00EF4FCD">
        <w:t xml:space="preserve"> </w:t>
      </w:r>
      <w:r w:rsidR="007102DB">
        <w:t>9</w:t>
      </w:r>
      <w:r w:rsidR="00EF4FCD" w:rsidRPr="002E3F8D">
        <w:t xml:space="preserve"> is </w:t>
      </w:r>
      <w:r>
        <w:t>8</w:t>
      </w:r>
      <w:r w:rsidR="00EF4FCD" w:rsidRPr="002E3F8D">
        <w:t xml:space="preserve"> marks)</w:t>
      </w:r>
    </w:p>
    <w:p w14:paraId="6A52090F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  <w:r w:rsidRPr="002E3F8D">
        <w:rPr>
          <w:b/>
        </w:rPr>
        <w:br w:type="page"/>
      </w:r>
    </w:p>
    <w:p w14:paraId="68326B66" w14:textId="12C0B51A" w:rsidR="002E3F8D" w:rsidRPr="002E3F8D" w:rsidRDefault="007102DB" w:rsidP="000421E2">
      <w:pPr>
        <w:pStyle w:val="questionlevel-1"/>
      </w:pPr>
      <w:r>
        <w:rPr>
          <w:b/>
          <w:bCs/>
        </w:rPr>
        <w:lastRenderedPageBreak/>
        <w:t>10</w:t>
      </w:r>
      <w:r w:rsidR="002E3F8D" w:rsidRPr="002E3F8D">
        <w:rPr>
          <w:b/>
          <w:bCs/>
        </w:rPr>
        <w:t>.</w:t>
      </w:r>
      <w:r w:rsidR="002E3F8D" w:rsidRPr="002E3F8D">
        <w:rPr>
          <w:b/>
          <w:bCs/>
        </w:rPr>
        <w:tab/>
      </w:r>
      <w:r w:rsidR="002E3F8D" w:rsidRPr="002E3F8D">
        <w:t xml:space="preserve">A </w:t>
      </w:r>
      <w:r w:rsidR="002E3F8D" w:rsidRPr="000421E2">
        <w:t>circle</w:t>
      </w:r>
      <w:r w:rsidR="002E3F8D" w:rsidRPr="002E3F8D">
        <w:t xml:space="preserve"> </w:t>
      </w:r>
      <w:r w:rsidR="002E3F8D" w:rsidRPr="002E3F8D">
        <w:rPr>
          <w:i/>
          <w:iCs/>
        </w:rPr>
        <w:t xml:space="preserve">C </w:t>
      </w:r>
      <w:r w:rsidR="002E3F8D" w:rsidRPr="002E3F8D">
        <w:t>has equation</w:t>
      </w:r>
    </w:p>
    <w:p w14:paraId="714F17EC" w14:textId="77777777" w:rsidR="002E3F8D" w:rsidRPr="002E3F8D" w:rsidRDefault="002E3F8D" w:rsidP="00EF4FCD">
      <w:pPr>
        <w:pStyle w:val="questionlevel-1"/>
        <w:jc w:val="center"/>
      </w:pPr>
      <w:r w:rsidRPr="002E3F8D">
        <w:rPr>
          <w:i/>
          <w:iCs/>
        </w:rPr>
        <w:t>x</w:t>
      </w:r>
      <w:r w:rsidRPr="002E3F8D">
        <w:rPr>
          <w:vertAlign w:val="superscript"/>
        </w:rPr>
        <w:t>2</w:t>
      </w:r>
      <w:r w:rsidRPr="002E3F8D">
        <w:t xml:space="preserve"> + </w:t>
      </w:r>
      <w:r w:rsidRPr="002E3F8D">
        <w:rPr>
          <w:i/>
          <w:iCs/>
        </w:rPr>
        <w:t>y</w:t>
      </w:r>
      <w:r w:rsidRPr="002E3F8D">
        <w:rPr>
          <w:vertAlign w:val="superscript"/>
        </w:rPr>
        <w:t>2</w:t>
      </w:r>
      <w:r w:rsidRPr="002E3F8D">
        <w:t xml:space="preserve"> – 4</w:t>
      </w:r>
      <w:r w:rsidRPr="002E3F8D">
        <w:rPr>
          <w:i/>
          <w:iCs/>
        </w:rPr>
        <w:t xml:space="preserve">x </w:t>
      </w:r>
      <w:r w:rsidRPr="002E3F8D">
        <w:t>+ 8</w:t>
      </w:r>
      <w:r w:rsidRPr="002E3F8D">
        <w:rPr>
          <w:i/>
          <w:iCs/>
        </w:rPr>
        <w:t xml:space="preserve">y </w:t>
      </w:r>
      <w:r w:rsidRPr="002E3F8D">
        <w:t>– 8 = 0</w:t>
      </w:r>
    </w:p>
    <w:p w14:paraId="025599D8" w14:textId="2CBC57EA" w:rsidR="002E3F8D" w:rsidRPr="002E3F8D" w:rsidRDefault="00EF4FCD" w:rsidP="00EF4FCD">
      <w:pPr>
        <w:pStyle w:val="questionlevel-2"/>
      </w:pPr>
      <w:r>
        <w:tab/>
      </w:r>
      <w:r w:rsidR="002E3F8D" w:rsidRPr="002E3F8D">
        <w:t>(</w:t>
      </w:r>
      <w:r w:rsidR="002E3F8D" w:rsidRPr="00A41855">
        <w:rPr>
          <w:i/>
          <w:iCs/>
        </w:rPr>
        <w:t>a</w:t>
      </w:r>
      <w:r w:rsidR="002E3F8D" w:rsidRPr="002E3F8D">
        <w:t>)</w:t>
      </w:r>
      <w:r w:rsidR="002E3F8D" w:rsidRPr="002E3F8D">
        <w:rPr>
          <w:i/>
          <w:iCs/>
        </w:rPr>
        <w:tab/>
      </w:r>
      <w:r w:rsidR="002E3F8D" w:rsidRPr="002E3F8D">
        <w:t>Find</w:t>
      </w:r>
    </w:p>
    <w:p w14:paraId="28FBB688" w14:textId="77777777" w:rsidR="002E3F8D" w:rsidRPr="002E3F8D" w:rsidRDefault="002E3F8D" w:rsidP="00EF4FCD">
      <w:pPr>
        <w:pStyle w:val="questionlevel-2"/>
      </w:pPr>
      <w:r w:rsidRPr="002E3F8D">
        <w:tab/>
        <w:t>(i)</w:t>
      </w:r>
      <w:r w:rsidRPr="002E3F8D">
        <w:tab/>
        <w:t xml:space="preserve">the coordinates of the centre of </w:t>
      </w:r>
      <w:r w:rsidRPr="002E3F8D">
        <w:rPr>
          <w:i/>
          <w:iCs/>
        </w:rPr>
        <w:t>C</w:t>
      </w:r>
      <w:r w:rsidRPr="002E3F8D">
        <w:t>,</w:t>
      </w:r>
    </w:p>
    <w:p w14:paraId="5B9648B0" w14:textId="77777777" w:rsidR="002E3F8D" w:rsidRPr="002E3F8D" w:rsidRDefault="002E3F8D" w:rsidP="00EF4FCD">
      <w:pPr>
        <w:pStyle w:val="questionlevel-2"/>
      </w:pPr>
      <w:r w:rsidRPr="002E3F8D">
        <w:tab/>
        <w:t>(ii)</w:t>
      </w:r>
      <w:r w:rsidRPr="002E3F8D">
        <w:tab/>
        <w:t xml:space="preserve">the exact radius of </w:t>
      </w:r>
      <w:r w:rsidRPr="002E3F8D">
        <w:rPr>
          <w:i/>
          <w:iCs/>
        </w:rPr>
        <w:t>C</w:t>
      </w:r>
      <w:r w:rsidRPr="002E3F8D">
        <w:t>.</w:t>
      </w:r>
    </w:p>
    <w:p w14:paraId="2F6F6B25" w14:textId="77777777" w:rsidR="002E3F8D" w:rsidRPr="007102DB" w:rsidRDefault="002E3F8D" w:rsidP="00EF4FCD">
      <w:pPr>
        <w:pStyle w:val="partmarks"/>
        <w:rPr>
          <w:color w:val="auto"/>
        </w:rPr>
      </w:pPr>
      <w:r w:rsidRPr="007102DB">
        <w:rPr>
          <w:color w:val="auto"/>
        </w:rPr>
        <w:t>(3)</w:t>
      </w:r>
    </w:p>
    <w:p w14:paraId="7E52F173" w14:textId="77777777" w:rsidR="002E3F8D" w:rsidRPr="007102DB" w:rsidRDefault="002E3F8D" w:rsidP="00EF4FCD">
      <w:pPr>
        <w:pStyle w:val="questionlevel-1"/>
        <w:ind w:firstLine="0"/>
      </w:pPr>
      <w:bookmarkStart w:id="0" w:name="_GoBack"/>
      <w:r w:rsidRPr="007102DB">
        <w:t xml:space="preserve">The straight line with equation </w:t>
      </w:r>
      <w:r w:rsidRPr="007102DB">
        <w:rPr>
          <w:i/>
          <w:iCs/>
        </w:rPr>
        <w:t xml:space="preserve">x </w:t>
      </w:r>
      <w:r w:rsidRPr="007102DB">
        <w:t xml:space="preserve">= </w:t>
      </w:r>
      <w:r w:rsidRPr="007102DB">
        <w:rPr>
          <w:i/>
          <w:iCs/>
        </w:rPr>
        <w:t>k</w:t>
      </w:r>
      <w:r w:rsidRPr="007102DB">
        <w:t xml:space="preserve">, where </w:t>
      </w:r>
      <w:r w:rsidRPr="007102DB">
        <w:rPr>
          <w:i/>
          <w:iCs/>
        </w:rPr>
        <w:t xml:space="preserve">k </w:t>
      </w:r>
      <w:r w:rsidRPr="007102DB">
        <w:t xml:space="preserve">is a constant, is a tangent to </w:t>
      </w:r>
      <w:r w:rsidRPr="007102DB">
        <w:rPr>
          <w:i/>
          <w:iCs/>
        </w:rPr>
        <w:t>C</w:t>
      </w:r>
      <w:bookmarkEnd w:id="0"/>
      <w:r w:rsidRPr="007102DB">
        <w:t>.</w:t>
      </w:r>
    </w:p>
    <w:p w14:paraId="4F05C5D5" w14:textId="50856D32" w:rsidR="002E3F8D" w:rsidRPr="007102DB" w:rsidRDefault="00EF4FCD" w:rsidP="00EF4FCD">
      <w:pPr>
        <w:pStyle w:val="questionlevel-2"/>
      </w:pPr>
      <w:r w:rsidRPr="007102DB">
        <w:tab/>
      </w:r>
      <w:r w:rsidR="002E3F8D" w:rsidRPr="007102DB">
        <w:t>(</w:t>
      </w:r>
      <w:r w:rsidR="002E3F8D" w:rsidRPr="00A41855">
        <w:rPr>
          <w:i/>
          <w:iCs/>
        </w:rPr>
        <w:t>b</w:t>
      </w:r>
      <w:r w:rsidR="002E3F8D" w:rsidRPr="007102DB">
        <w:t>)</w:t>
      </w:r>
      <w:r w:rsidR="002E3F8D" w:rsidRPr="007102DB">
        <w:rPr>
          <w:i/>
          <w:iCs/>
        </w:rPr>
        <w:tab/>
      </w:r>
      <w:r w:rsidR="002E3F8D" w:rsidRPr="007102DB">
        <w:t xml:space="preserve">Find the possible values for </w:t>
      </w:r>
      <w:r w:rsidR="002E3F8D" w:rsidRPr="007102DB">
        <w:rPr>
          <w:i/>
          <w:iCs/>
        </w:rPr>
        <w:t>k</w:t>
      </w:r>
      <w:r w:rsidR="002E3F8D" w:rsidRPr="007102DB">
        <w:t>.</w:t>
      </w:r>
    </w:p>
    <w:p w14:paraId="2B835C5D" w14:textId="77777777" w:rsidR="002E3F8D" w:rsidRPr="007102DB" w:rsidRDefault="002E3F8D" w:rsidP="00EF4FCD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697B2969" w14:textId="65F5D533" w:rsidR="002E3F8D" w:rsidRPr="002E3F8D" w:rsidRDefault="002E3F8D" w:rsidP="00EF4FCD">
      <w:pPr>
        <w:pStyle w:val="totalmarks"/>
      </w:pPr>
      <w:r w:rsidRPr="002E3F8D">
        <w:t xml:space="preserve">(Total for Question </w:t>
      </w:r>
      <w:r w:rsidR="007102DB">
        <w:t>10</w:t>
      </w:r>
      <w:r w:rsidRPr="002E3F8D">
        <w:t xml:space="preserve"> is 5 marks)</w:t>
      </w:r>
    </w:p>
    <w:p w14:paraId="09B35B53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</w:p>
    <w:p w14:paraId="40C336AD" w14:textId="788DB0E1" w:rsidR="002E3F8D" w:rsidRPr="002E3F8D" w:rsidRDefault="002E3F8D" w:rsidP="00EF4FCD">
      <w:pPr>
        <w:pStyle w:val="questionlevel-1"/>
        <w:rPr>
          <w:lang w:val="en-US" w:eastAsia="en-US"/>
        </w:rPr>
      </w:pPr>
      <w:r w:rsidRPr="002E3F8D">
        <w:rPr>
          <w:b/>
          <w:lang w:val="en-US" w:eastAsia="en-US"/>
        </w:rPr>
        <w:t>1</w:t>
      </w:r>
      <w:r w:rsidR="007102DB">
        <w:rPr>
          <w:b/>
          <w:lang w:val="en-US" w:eastAsia="en-US"/>
        </w:rPr>
        <w:t>1</w:t>
      </w:r>
      <w:r w:rsidRPr="002E3F8D">
        <w:rPr>
          <w:b/>
          <w:lang w:val="en-US" w:eastAsia="en-US"/>
        </w:rPr>
        <w:t>.</w:t>
      </w:r>
      <w:r w:rsidR="000421E2">
        <w:rPr>
          <w:b/>
          <w:bCs/>
        </w:rPr>
        <w:tab/>
      </w:r>
      <w:r w:rsidRPr="002E3F8D">
        <w:rPr>
          <w:lang w:val="en-US" w:eastAsia="en-US"/>
        </w:rPr>
        <w:t xml:space="preserve">The circle </w:t>
      </w:r>
      <w:r w:rsidRPr="002E3F8D">
        <w:rPr>
          <w:i/>
          <w:lang w:val="en-US" w:eastAsia="en-US"/>
        </w:rPr>
        <w:t>C</w:t>
      </w:r>
      <w:r w:rsidRPr="002E3F8D">
        <w:rPr>
          <w:lang w:val="en-US" w:eastAsia="en-US"/>
        </w:rPr>
        <w:t xml:space="preserve"> has equation</w:t>
      </w:r>
    </w:p>
    <w:p w14:paraId="1C15552E" w14:textId="77777777" w:rsidR="002E3F8D" w:rsidRPr="002E3F8D" w:rsidRDefault="002E3F8D" w:rsidP="00EF4FCD">
      <w:pPr>
        <w:pStyle w:val="questionlevel-1"/>
        <w:jc w:val="center"/>
        <w:rPr>
          <w:lang w:val="en-US" w:eastAsia="en-US"/>
        </w:rPr>
      </w:pPr>
      <w:r w:rsidRPr="002E3F8D">
        <w:rPr>
          <w:i/>
          <w:lang w:val="en-US" w:eastAsia="en-US"/>
        </w:rPr>
        <w:t>x</w:t>
      </w:r>
      <w:r w:rsidRPr="002E3F8D">
        <w:rPr>
          <w:vertAlign w:val="superscript"/>
          <w:lang w:val="en-US" w:eastAsia="en-US"/>
        </w:rPr>
        <w:t>2</w:t>
      </w:r>
      <w:r w:rsidRPr="002E3F8D">
        <w:rPr>
          <w:lang w:val="en-US" w:eastAsia="en-US"/>
        </w:rPr>
        <w:t xml:space="preserve"> + </w:t>
      </w:r>
      <w:r w:rsidRPr="002E3F8D">
        <w:rPr>
          <w:i/>
          <w:lang w:val="en-US" w:eastAsia="en-US"/>
        </w:rPr>
        <w:t>y</w:t>
      </w:r>
      <w:r w:rsidRPr="002E3F8D">
        <w:rPr>
          <w:vertAlign w:val="superscript"/>
          <w:lang w:val="en-US" w:eastAsia="en-US"/>
        </w:rPr>
        <w:t>2</w:t>
      </w:r>
      <w:r w:rsidRPr="002E3F8D">
        <w:rPr>
          <w:lang w:val="en-US" w:eastAsia="en-US"/>
        </w:rPr>
        <w:t xml:space="preserve"> + 4</w:t>
      </w:r>
      <w:r w:rsidRPr="002E3F8D">
        <w:rPr>
          <w:i/>
          <w:lang w:val="en-US" w:eastAsia="en-US"/>
        </w:rPr>
        <w:t>x</w:t>
      </w:r>
      <w:r w:rsidRPr="002E3F8D">
        <w:rPr>
          <w:lang w:val="en-US" w:eastAsia="en-US"/>
        </w:rPr>
        <w:t xml:space="preserve"> − 2</w:t>
      </w:r>
      <w:r w:rsidRPr="002E3F8D">
        <w:rPr>
          <w:i/>
          <w:lang w:val="en-US" w:eastAsia="en-US"/>
        </w:rPr>
        <w:t>y</w:t>
      </w:r>
      <w:r w:rsidRPr="002E3F8D">
        <w:rPr>
          <w:lang w:val="en-US" w:eastAsia="en-US"/>
        </w:rPr>
        <w:t xml:space="preserve"> −11 = 0.</w:t>
      </w:r>
    </w:p>
    <w:p w14:paraId="1256EBB2" w14:textId="77777777" w:rsidR="002E3F8D" w:rsidRPr="002E3F8D" w:rsidRDefault="002E3F8D" w:rsidP="00EF4FCD">
      <w:pPr>
        <w:pStyle w:val="questionlevel-1"/>
        <w:ind w:firstLine="0"/>
        <w:rPr>
          <w:lang w:val="en-US" w:eastAsia="en-US"/>
        </w:rPr>
      </w:pPr>
      <w:r w:rsidRPr="002E3F8D">
        <w:rPr>
          <w:lang w:val="en-US" w:eastAsia="en-US"/>
        </w:rPr>
        <w:t>Find</w:t>
      </w:r>
    </w:p>
    <w:p w14:paraId="3B45ECBF" w14:textId="29BAF20E" w:rsidR="002E3F8D" w:rsidRPr="002E3F8D" w:rsidRDefault="00EF4FCD" w:rsidP="00EF4FCD">
      <w:pPr>
        <w:pStyle w:val="questionlevel-2"/>
        <w:rPr>
          <w:lang w:val="en-US" w:eastAsia="en-US"/>
        </w:rPr>
      </w:pPr>
      <w:r>
        <w:rPr>
          <w:lang w:val="en-US" w:eastAsia="en-US"/>
        </w:rPr>
        <w:tab/>
      </w:r>
      <w:r w:rsidR="002E3F8D" w:rsidRPr="002E3F8D">
        <w:rPr>
          <w:lang w:val="en-US" w:eastAsia="en-US"/>
        </w:rPr>
        <w:t>(</w:t>
      </w:r>
      <w:r w:rsidR="002E3F8D" w:rsidRPr="00A41855">
        <w:rPr>
          <w:i/>
          <w:lang w:val="en-US" w:eastAsia="en-US"/>
        </w:rPr>
        <w:t>a</w:t>
      </w:r>
      <w:r w:rsidR="002E3F8D" w:rsidRPr="002E3F8D">
        <w:rPr>
          <w:lang w:val="en-US" w:eastAsia="en-US"/>
        </w:rPr>
        <w:t xml:space="preserve">) </w:t>
      </w:r>
      <w:r w:rsidR="002E3F8D" w:rsidRPr="002E3F8D">
        <w:rPr>
          <w:lang w:val="en-US" w:eastAsia="en-US"/>
        </w:rPr>
        <w:tab/>
        <w:t xml:space="preserve">the coordinates of the centre of </w:t>
      </w:r>
      <w:r w:rsidR="002E3F8D" w:rsidRPr="002E3F8D">
        <w:rPr>
          <w:i/>
          <w:lang w:val="en-US" w:eastAsia="en-US"/>
        </w:rPr>
        <w:t>C</w:t>
      </w:r>
      <w:r w:rsidR="002E3F8D" w:rsidRPr="002E3F8D">
        <w:rPr>
          <w:lang w:val="en-US" w:eastAsia="en-US"/>
        </w:rPr>
        <w:t>,</w:t>
      </w:r>
    </w:p>
    <w:p w14:paraId="04982618" w14:textId="77777777" w:rsidR="002E3F8D" w:rsidRPr="007102DB" w:rsidRDefault="002E3F8D" w:rsidP="00EF4FCD">
      <w:pPr>
        <w:pStyle w:val="partmarks"/>
        <w:rPr>
          <w:color w:val="auto"/>
          <w:lang w:val="en-US" w:eastAsia="en-US"/>
        </w:rPr>
      </w:pPr>
      <w:r w:rsidRPr="007102DB">
        <w:rPr>
          <w:color w:val="auto"/>
          <w:lang w:val="en-US" w:eastAsia="en-US"/>
        </w:rPr>
        <w:t>(2)</w:t>
      </w:r>
    </w:p>
    <w:p w14:paraId="5BFA1DDD" w14:textId="03E4C33B" w:rsidR="002E3F8D" w:rsidRPr="007102DB" w:rsidRDefault="00EF4FCD" w:rsidP="00EF4FCD">
      <w:pPr>
        <w:pStyle w:val="questionlevel-2"/>
        <w:rPr>
          <w:lang w:val="en-US" w:eastAsia="en-US"/>
        </w:rPr>
      </w:pPr>
      <w:r w:rsidRPr="007102DB">
        <w:rPr>
          <w:lang w:val="en-US" w:eastAsia="en-US"/>
        </w:rPr>
        <w:tab/>
      </w:r>
      <w:r w:rsidR="002E3F8D" w:rsidRPr="007102DB">
        <w:rPr>
          <w:lang w:val="en-US" w:eastAsia="en-US"/>
        </w:rPr>
        <w:t>(</w:t>
      </w:r>
      <w:r w:rsidR="002E3F8D" w:rsidRPr="00A41855">
        <w:rPr>
          <w:i/>
          <w:lang w:val="en-US" w:eastAsia="en-US"/>
        </w:rPr>
        <w:t>b</w:t>
      </w:r>
      <w:r w:rsidR="002E3F8D" w:rsidRPr="007102DB">
        <w:rPr>
          <w:lang w:val="en-US" w:eastAsia="en-US"/>
        </w:rPr>
        <w:t xml:space="preserve">) </w:t>
      </w:r>
      <w:r w:rsidR="002E3F8D" w:rsidRPr="007102DB">
        <w:rPr>
          <w:lang w:val="en-US" w:eastAsia="en-US"/>
        </w:rPr>
        <w:tab/>
        <w:t xml:space="preserve">the radius of </w:t>
      </w:r>
      <w:r w:rsidR="002E3F8D" w:rsidRPr="007102DB">
        <w:rPr>
          <w:i/>
          <w:lang w:val="en-US" w:eastAsia="en-US"/>
        </w:rPr>
        <w:t>C</w:t>
      </w:r>
      <w:r w:rsidR="002E3F8D" w:rsidRPr="007102DB">
        <w:rPr>
          <w:lang w:val="en-US" w:eastAsia="en-US"/>
        </w:rPr>
        <w:t>,</w:t>
      </w:r>
    </w:p>
    <w:p w14:paraId="25589B80" w14:textId="77777777" w:rsidR="002E3F8D" w:rsidRPr="007102DB" w:rsidRDefault="002E3F8D" w:rsidP="00EF4FCD">
      <w:pPr>
        <w:pStyle w:val="partmarks"/>
        <w:rPr>
          <w:color w:val="auto"/>
          <w:lang w:val="en-US" w:eastAsia="en-US"/>
        </w:rPr>
      </w:pPr>
      <w:r w:rsidRPr="007102DB">
        <w:rPr>
          <w:color w:val="auto"/>
          <w:lang w:val="en-US" w:eastAsia="en-US"/>
        </w:rPr>
        <w:t>(2)</w:t>
      </w:r>
    </w:p>
    <w:p w14:paraId="53524CC6" w14:textId="7A224E20" w:rsidR="002E3F8D" w:rsidRPr="007102DB" w:rsidRDefault="00EF4FCD" w:rsidP="00EF4FCD">
      <w:pPr>
        <w:pStyle w:val="questionlevel-2"/>
        <w:rPr>
          <w:lang w:val="en-US" w:eastAsia="en-US"/>
        </w:rPr>
      </w:pPr>
      <w:r w:rsidRPr="007102DB">
        <w:rPr>
          <w:lang w:val="en-US" w:eastAsia="en-US"/>
        </w:rPr>
        <w:tab/>
      </w:r>
      <w:r w:rsidR="002E3F8D" w:rsidRPr="007102DB">
        <w:rPr>
          <w:lang w:val="en-US" w:eastAsia="en-US"/>
        </w:rPr>
        <w:t>(</w:t>
      </w:r>
      <w:r w:rsidR="002E3F8D" w:rsidRPr="00A41855">
        <w:rPr>
          <w:i/>
          <w:lang w:val="en-US" w:eastAsia="en-US"/>
        </w:rPr>
        <w:t>c</w:t>
      </w:r>
      <w:r w:rsidR="002E3F8D" w:rsidRPr="007102DB">
        <w:rPr>
          <w:lang w:val="en-US" w:eastAsia="en-US"/>
        </w:rPr>
        <w:t xml:space="preserve">) </w:t>
      </w:r>
      <w:r w:rsidR="002E3F8D" w:rsidRPr="007102DB">
        <w:rPr>
          <w:lang w:val="en-US" w:eastAsia="en-US"/>
        </w:rPr>
        <w:tab/>
        <w:t xml:space="preserve">the coordinates of the points where </w:t>
      </w:r>
      <w:r w:rsidR="002E3F8D" w:rsidRPr="007102DB">
        <w:rPr>
          <w:i/>
          <w:lang w:val="en-US" w:eastAsia="en-US"/>
        </w:rPr>
        <w:t>C</w:t>
      </w:r>
      <w:r w:rsidR="002E3F8D" w:rsidRPr="007102DB">
        <w:rPr>
          <w:lang w:val="en-US" w:eastAsia="en-US"/>
        </w:rPr>
        <w:t xml:space="preserve"> crosses the </w:t>
      </w:r>
      <w:r w:rsidR="002E3F8D" w:rsidRPr="007102DB">
        <w:rPr>
          <w:i/>
          <w:lang w:val="en-US" w:eastAsia="en-US"/>
        </w:rPr>
        <w:t>y</w:t>
      </w:r>
      <w:r w:rsidR="002E3F8D" w:rsidRPr="007102DB">
        <w:rPr>
          <w:lang w:val="en-US" w:eastAsia="en-US"/>
        </w:rPr>
        <w:t>-axis, giving your answers as simplified surds.</w:t>
      </w:r>
    </w:p>
    <w:p w14:paraId="17582884" w14:textId="77777777" w:rsidR="002E3F8D" w:rsidRPr="007102DB" w:rsidRDefault="002E3F8D" w:rsidP="00EF4FCD">
      <w:pPr>
        <w:pStyle w:val="partmarks"/>
        <w:rPr>
          <w:color w:val="auto"/>
          <w:lang w:val="en-US" w:eastAsia="en-US"/>
        </w:rPr>
      </w:pPr>
      <w:r w:rsidRPr="007102DB">
        <w:rPr>
          <w:color w:val="auto"/>
          <w:lang w:val="en-US" w:eastAsia="en-US"/>
        </w:rPr>
        <w:t>(4)</w:t>
      </w:r>
    </w:p>
    <w:p w14:paraId="2C17089A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</w:p>
    <w:p w14:paraId="0AB1BBB6" w14:textId="7BB96359" w:rsidR="002E3F8D" w:rsidRPr="002E3F8D" w:rsidRDefault="00EF4FCD" w:rsidP="00EF4FCD">
      <w:pPr>
        <w:pStyle w:val="totalmarks"/>
      </w:pPr>
      <w:r w:rsidRPr="002E3F8D">
        <w:t xml:space="preserve">(Total for Question </w:t>
      </w:r>
      <w:r>
        <w:t>1</w:t>
      </w:r>
      <w:r w:rsidR="007102DB">
        <w:t>1</w:t>
      </w:r>
      <w:r w:rsidRPr="002E3F8D">
        <w:t xml:space="preserve"> is </w:t>
      </w:r>
      <w:r>
        <w:t>8</w:t>
      </w:r>
      <w:r w:rsidRPr="002E3F8D">
        <w:t xml:space="preserve"> marks)</w:t>
      </w:r>
    </w:p>
    <w:p w14:paraId="5F7AFEB2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  <w:r w:rsidRPr="002E3F8D">
        <w:rPr>
          <w:b/>
        </w:rPr>
        <w:br w:type="page"/>
      </w:r>
    </w:p>
    <w:p w14:paraId="0C89DABE" w14:textId="16211797" w:rsidR="002E3F8D" w:rsidRPr="007102DB" w:rsidRDefault="007102DB" w:rsidP="00FE507E">
      <w:pPr>
        <w:pStyle w:val="questionlevel-1"/>
        <w:rPr>
          <w:b/>
          <w:bCs/>
          <w:lang w:eastAsia="en-US"/>
        </w:rPr>
      </w:pPr>
      <w:r w:rsidRPr="007102DB">
        <w:rPr>
          <w:b/>
          <w:bCs/>
          <w:lang w:eastAsia="en-US"/>
        </w:rPr>
        <w:lastRenderedPageBreak/>
        <w:t>12</w:t>
      </w:r>
      <w:r w:rsidR="002E3F8D" w:rsidRPr="007102DB">
        <w:rPr>
          <w:b/>
          <w:bCs/>
          <w:lang w:eastAsia="en-US"/>
        </w:rPr>
        <w:t>.</w:t>
      </w:r>
      <w:r w:rsidR="002E3F8D" w:rsidRPr="007102DB">
        <w:rPr>
          <w:b/>
          <w:bCs/>
          <w:lang w:eastAsia="en-US"/>
        </w:rPr>
        <w:tab/>
      </w:r>
    </w:p>
    <w:p w14:paraId="1F9969F7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lang w:eastAsia="en-US"/>
        </w:rPr>
      </w:pPr>
      <w:r w:rsidRPr="002E3F8D">
        <w:rPr>
          <w:b/>
          <w:noProof/>
        </w:rPr>
        <w:drawing>
          <wp:inline distT="0" distB="0" distL="0" distR="0" wp14:anchorId="4668978E" wp14:editId="358AF8C2">
            <wp:extent cx="3990340" cy="26955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34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82F262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bCs/>
        </w:rPr>
      </w:pPr>
      <w:r w:rsidRPr="002E3F8D">
        <w:rPr>
          <w:b/>
          <w:bCs/>
        </w:rPr>
        <w:t>Figure 3</w:t>
      </w:r>
    </w:p>
    <w:p w14:paraId="499988A5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</w:pPr>
    </w:p>
    <w:p w14:paraId="221C0320" w14:textId="77777777" w:rsidR="002E3F8D" w:rsidRPr="002E3F8D" w:rsidRDefault="002E3F8D" w:rsidP="00FE507E">
      <w:pPr>
        <w:pStyle w:val="questionlevel-1"/>
        <w:ind w:firstLine="0"/>
      </w:pPr>
      <w:r w:rsidRPr="002E3F8D">
        <w:t xml:space="preserve">Figure 3 shows a circle </w:t>
      </w:r>
      <w:r w:rsidRPr="002E3F8D">
        <w:rPr>
          <w:i/>
          <w:iCs/>
        </w:rPr>
        <w:t xml:space="preserve">C </w:t>
      </w:r>
      <w:r w:rsidRPr="002E3F8D">
        <w:t xml:space="preserve">with centre </w:t>
      </w:r>
      <w:r w:rsidRPr="002E3F8D">
        <w:rPr>
          <w:i/>
          <w:iCs/>
        </w:rPr>
        <w:t xml:space="preserve">Q </w:t>
      </w:r>
      <w:r w:rsidRPr="002E3F8D">
        <w:t xml:space="preserve">and radius 4 and the point </w:t>
      </w:r>
      <w:r w:rsidRPr="002E3F8D">
        <w:rPr>
          <w:i/>
          <w:iCs/>
        </w:rPr>
        <w:t xml:space="preserve">T </w:t>
      </w:r>
      <w:r w:rsidRPr="002E3F8D">
        <w:t xml:space="preserve">which lies on </w:t>
      </w:r>
      <w:r w:rsidRPr="002E3F8D">
        <w:rPr>
          <w:i/>
          <w:iCs/>
        </w:rPr>
        <w:t>C</w:t>
      </w:r>
      <w:r w:rsidRPr="002E3F8D">
        <w:t xml:space="preserve">. The tangent to </w:t>
      </w:r>
      <w:r w:rsidRPr="002E3F8D">
        <w:rPr>
          <w:i/>
          <w:iCs/>
        </w:rPr>
        <w:t xml:space="preserve">C </w:t>
      </w:r>
      <w:r w:rsidRPr="002E3F8D">
        <w:t xml:space="preserve">at the point </w:t>
      </w:r>
      <w:r w:rsidRPr="002E3F8D">
        <w:rPr>
          <w:i/>
          <w:iCs/>
        </w:rPr>
        <w:t xml:space="preserve">T </w:t>
      </w:r>
      <w:r w:rsidRPr="002E3F8D">
        <w:t xml:space="preserve">passes through the origin </w:t>
      </w:r>
      <w:r w:rsidRPr="002E3F8D">
        <w:rPr>
          <w:i/>
          <w:iCs/>
        </w:rPr>
        <w:t xml:space="preserve">O </w:t>
      </w:r>
      <w:r w:rsidRPr="002E3F8D">
        <w:t xml:space="preserve">and </w:t>
      </w:r>
      <w:r w:rsidRPr="002E3F8D">
        <w:rPr>
          <w:i/>
          <w:iCs/>
        </w:rPr>
        <w:t xml:space="preserve">OT </w:t>
      </w:r>
      <w:r w:rsidRPr="002E3F8D">
        <w:t>= 6√5.</w:t>
      </w:r>
    </w:p>
    <w:p w14:paraId="3FDC6E31" w14:textId="77777777" w:rsidR="002E3F8D" w:rsidRPr="002E3F8D" w:rsidRDefault="002E3F8D" w:rsidP="00FE507E">
      <w:pPr>
        <w:pStyle w:val="questionlevel-1"/>
        <w:ind w:firstLine="0"/>
      </w:pPr>
      <w:r w:rsidRPr="002E3F8D">
        <w:t xml:space="preserve">Given that the coordinates of </w:t>
      </w:r>
      <w:r w:rsidRPr="002E3F8D">
        <w:rPr>
          <w:i/>
          <w:iCs/>
        </w:rPr>
        <w:t xml:space="preserve">Q </w:t>
      </w:r>
      <w:r w:rsidRPr="002E3F8D">
        <w:t xml:space="preserve">are (11, </w:t>
      </w:r>
      <w:r w:rsidRPr="002E3F8D">
        <w:rPr>
          <w:i/>
          <w:iCs/>
        </w:rPr>
        <w:t>k</w:t>
      </w:r>
      <w:r w:rsidRPr="002E3F8D">
        <w:t xml:space="preserve">), where </w:t>
      </w:r>
      <w:r w:rsidRPr="002E3F8D">
        <w:rPr>
          <w:i/>
          <w:iCs/>
        </w:rPr>
        <w:t xml:space="preserve">k </w:t>
      </w:r>
      <w:r w:rsidRPr="002E3F8D">
        <w:t>is a positive constant,</w:t>
      </w:r>
    </w:p>
    <w:p w14:paraId="620CC724" w14:textId="7137F4A7" w:rsidR="002E3F8D" w:rsidRPr="00A41855" w:rsidRDefault="00FE507E" w:rsidP="00FE507E">
      <w:pPr>
        <w:pStyle w:val="questionlevel-2"/>
        <w:rPr>
          <w:i/>
          <w:iCs/>
        </w:rPr>
      </w:pPr>
      <w:r>
        <w:tab/>
      </w:r>
      <w:r w:rsidR="002E3F8D" w:rsidRPr="002E3F8D">
        <w:t>(</w:t>
      </w:r>
      <w:r w:rsidR="002E3F8D" w:rsidRPr="00FE507E">
        <w:rPr>
          <w:iCs/>
        </w:rPr>
        <w:t>a</w:t>
      </w:r>
      <w:r w:rsidR="002E3F8D" w:rsidRPr="00A41855">
        <w:rPr>
          <w:i/>
          <w:iCs/>
        </w:rPr>
        <w:t xml:space="preserve">) </w:t>
      </w:r>
      <w:r w:rsidR="002E3F8D" w:rsidRPr="00A41855">
        <w:rPr>
          <w:i/>
          <w:iCs/>
        </w:rPr>
        <w:tab/>
        <w:t>find the exact value of k,</w:t>
      </w:r>
    </w:p>
    <w:p w14:paraId="1F4089FF" w14:textId="77777777" w:rsidR="002E3F8D" w:rsidRPr="007102DB" w:rsidRDefault="002E3F8D" w:rsidP="000421E2">
      <w:pPr>
        <w:pStyle w:val="partmarks"/>
        <w:rPr>
          <w:color w:val="auto"/>
        </w:rPr>
      </w:pPr>
      <w:r w:rsidRPr="007102DB">
        <w:rPr>
          <w:color w:val="auto"/>
        </w:rPr>
        <w:t>(3)</w:t>
      </w:r>
    </w:p>
    <w:p w14:paraId="09FAADEB" w14:textId="0AB19E96" w:rsidR="002E3F8D" w:rsidRPr="007102DB" w:rsidRDefault="00FE507E" w:rsidP="00FE507E">
      <w:pPr>
        <w:pStyle w:val="questionlevel-2"/>
      </w:pPr>
      <w:r w:rsidRPr="007102DB">
        <w:tab/>
      </w:r>
      <w:r w:rsidR="002E3F8D" w:rsidRPr="007102DB">
        <w:t>(</w:t>
      </w:r>
      <w:r w:rsidR="002E3F8D" w:rsidRPr="00A41855">
        <w:rPr>
          <w:i/>
        </w:rPr>
        <w:t>b</w:t>
      </w:r>
      <w:r w:rsidR="002E3F8D" w:rsidRPr="007102DB">
        <w:t xml:space="preserve">) </w:t>
      </w:r>
      <w:r w:rsidR="002E3F8D" w:rsidRPr="007102DB">
        <w:tab/>
        <w:t xml:space="preserve">find an equation for </w:t>
      </w:r>
      <w:r w:rsidR="002E3F8D" w:rsidRPr="007102DB">
        <w:rPr>
          <w:i/>
          <w:iCs/>
        </w:rPr>
        <w:t>C</w:t>
      </w:r>
      <w:r w:rsidR="002E3F8D" w:rsidRPr="007102DB">
        <w:t>.</w:t>
      </w:r>
    </w:p>
    <w:p w14:paraId="70EEBF46" w14:textId="77777777" w:rsidR="002E3F8D" w:rsidRPr="007102DB" w:rsidRDefault="002E3F8D" w:rsidP="000421E2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122CD565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</w:p>
    <w:p w14:paraId="741553AC" w14:textId="2CA21E73" w:rsidR="00FE507E" w:rsidRPr="002E3F8D" w:rsidRDefault="00FE507E" w:rsidP="00FE507E">
      <w:pPr>
        <w:pStyle w:val="totalmarks"/>
      </w:pPr>
      <w:r w:rsidRPr="002E3F8D">
        <w:t xml:space="preserve">(Total for Question </w:t>
      </w:r>
      <w:r>
        <w:t>1</w:t>
      </w:r>
      <w:r w:rsidR="007102DB">
        <w:t>2</w:t>
      </w:r>
      <w:r w:rsidRPr="002E3F8D">
        <w:t xml:space="preserve"> is </w:t>
      </w:r>
      <w:r w:rsidR="000421E2">
        <w:t xml:space="preserve">5 </w:t>
      </w:r>
      <w:r w:rsidRPr="002E3F8D">
        <w:t>marks)</w:t>
      </w:r>
    </w:p>
    <w:p w14:paraId="62875A57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</w:p>
    <w:p w14:paraId="7DA19A3D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  <w:r w:rsidRPr="002E3F8D">
        <w:rPr>
          <w:b/>
        </w:rPr>
        <w:br w:type="page"/>
      </w:r>
    </w:p>
    <w:p w14:paraId="3BA6FFCF" w14:textId="063B9521" w:rsidR="002E3F8D" w:rsidRPr="000421E2" w:rsidRDefault="002E3F8D" w:rsidP="000421E2">
      <w:pPr>
        <w:pStyle w:val="questionlevel-1"/>
        <w:rPr>
          <w:b/>
          <w:bCs/>
        </w:rPr>
      </w:pPr>
      <w:r w:rsidRPr="000421E2">
        <w:rPr>
          <w:b/>
          <w:bCs/>
        </w:rPr>
        <w:lastRenderedPageBreak/>
        <w:t>1</w:t>
      </w:r>
      <w:r w:rsidR="007102DB">
        <w:rPr>
          <w:b/>
          <w:bCs/>
        </w:rPr>
        <w:t>3</w:t>
      </w:r>
      <w:r w:rsidRPr="000421E2">
        <w:rPr>
          <w:b/>
          <w:bCs/>
        </w:rPr>
        <w:t>.</w:t>
      </w:r>
      <w:r w:rsidRPr="000421E2">
        <w:rPr>
          <w:b/>
          <w:bCs/>
        </w:rPr>
        <w:tab/>
      </w:r>
    </w:p>
    <w:p w14:paraId="10B0868A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 w:after="160" w:line="256" w:lineRule="auto"/>
        <w:ind w:right="0"/>
        <w:jc w:val="center"/>
        <w:rPr>
          <w:b/>
          <w:bCs/>
        </w:rPr>
      </w:pPr>
      <w:r w:rsidRPr="002E3F8D">
        <w:rPr>
          <w:b/>
          <w:bCs/>
          <w:noProof/>
        </w:rPr>
        <w:drawing>
          <wp:inline distT="0" distB="0" distL="0" distR="0" wp14:anchorId="2F75F09C" wp14:editId="5A9C6B1C">
            <wp:extent cx="3799840" cy="2683510"/>
            <wp:effectExtent l="0" t="0" r="0" b="254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9840" cy="268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62DA2A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 w:after="160" w:line="256" w:lineRule="auto"/>
        <w:ind w:right="0"/>
        <w:jc w:val="center"/>
        <w:rPr>
          <w:b/>
          <w:bCs/>
        </w:rPr>
      </w:pPr>
      <w:r w:rsidRPr="002E3F8D">
        <w:rPr>
          <w:b/>
          <w:bCs/>
        </w:rPr>
        <w:t>Figure 4</w:t>
      </w:r>
    </w:p>
    <w:p w14:paraId="7B5861F5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 w:after="160" w:line="256" w:lineRule="auto"/>
        <w:ind w:right="0"/>
        <w:jc w:val="both"/>
        <w:rPr>
          <w:color w:val="000000"/>
        </w:rPr>
      </w:pPr>
    </w:p>
    <w:p w14:paraId="08B2F901" w14:textId="77777777" w:rsidR="002E3F8D" w:rsidRPr="002E3F8D" w:rsidRDefault="002E3F8D" w:rsidP="000421E2">
      <w:pPr>
        <w:pStyle w:val="questionlevel-1"/>
        <w:ind w:firstLine="0"/>
      </w:pPr>
      <w:r w:rsidRPr="002E3F8D">
        <w:t xml:space="preserve">The circle </w:t>
      </w:r>
      <w:r w:rsidRPr="002E3F8D">
        <w:rPr>
          <w:i/>
          <w:iCs/>
        </w:rPr>
        <w:t xml:space="preserve">C </w:t>
      </w:r>
      <w:r w:rsidRPr="002E3F8D">
        <w:t xml:space="preserve">has radius 5 and touches the </w:t>
      </w:r>
      <w:r w:rsidRPr="002E3F8D">
        <w:rPr>
          <w:i/>
          <w:iCs/>
        </w:rPr>
        <w:t>y</w:t>
      </w:r>
      <w:r w:rsidRPr="002E3F8D">
        <w:t>-axis at the point (0, 9), as shown in Figure 4.</w:t>
      </w:r>
    </w:p>
    <w:p w14:paraId="16C9C45D" w14:textId="09231E99" w:rsidR="002E3F8D" w:rsidRPr="002E3F8D" w:rsidRDefault="000421E2" w:rsidP="000421E2">
      <w:pPr>
        <w:pStyle w:val="questionlevel-2"/>
      </w:pPr>
      <w:r>
        <w:tab/>
      </w:r>
      <w:r w:rsidR="002E3F8D" w:rsidRPr="002E3F8D">
        <w:t>(</w:t>
      </w:r>
      <w:r w:rsidR="002E3F8D" w:rsidRPr="00A41855">
        <w:rPr>
          <w:i/>
        </w:rPr>
        <w:t>a</w:t>
      </w:r>
      <w:r w:rsidR="002E3F8D" w:rsidRPr="002E3F8D">
        <w:t xml:space="preserve">) </w:t>
      </w:r>
      <w:r w:rsidR="002E3F8D" w:rsidRPr="002E3F8D">
        <w:tab/>
        <w:t xml:space="preserve">Write down an equation for the circle </w:t>
      </w:r>
      <w:r w:rsidR="002E3F8D" w:rsidRPr="002E3F8D">
        <w:rPr>
          <w:i/>
          <w:iCs/>
        </w:rPr>
        <w:t>C</w:t>
      </w:r>
      <w:r w:rsidR="002E3F8D" w:rsidRPr="002E3F8D">
        <w:t>, that is shown in Figure 4.</w:t>
      </w:r>
    </w:p>
    <w:p w14:paraId="557EDF81" w14:textId="77777777" w:rsidR="002E3F8D" w:rsidRPr="007102DB" w:rsidRDefault="002E3F8D" w:rsidP="000421E2">
      <w:pPr>
        <w:pStyle w:val="partmarks"/>
        <w:rPr>
          <w:color w:val="auto"/>
        </w:rPr>
      </w:pPr>
      <w:r w:rsidRPr="007102DB">
        <w:rPr>
          <w:color w:val="auto"/>
        </w:rPr>
        <w:t>(3)</w:t>
      </w:r>
    </w:p>
    <w:p w14:paraId="7F5128C8" w14:textId="77777777" w:rsidR="002E3F8D" w:rsidRPr="007102DB" w:rsidRDefault="002E3F8D" w:rsidP="000421E2">
      <w:pPr>
        <w:pStyle w:val="questionlevel-1"/>
        <w:ind w:firstLine="0"/>
      </w:pPr>
      <w:r w:rsidRPr="007102DB">
        <w:t xml:space="preserve">A line through the point </w:t>
      </w:r>
      <w:r w:rsidRPr="007102DB">
        <w:rPr>
          <w:i/>
          <w:iCs/>
        </w:rPr>
        <w:t>P</w:t>
      </w:r>
      <w:r w:rsidRPr="007102DB">
        <w:t xml:space="preserve">(8, –7) is a tangent to the circle </w:t>
      </w:r>
      <w:r w:rsidRPr="007102DB">
        <w:rPr>
          <w:i/>
          <w:iCs/>
        </w:rPr>
        <w:t xml:space="preserve">C </w:t>
      </w:r>
      <w:r w:rsidRPr="007102DB">
        <w:t xml:space="preserve">at the point </w:t>
      </w:r>
      <w:r w:rsidRPr="007102DB">
        <w:rPr>
          <w:i/>
          <w:iCs/>
        </w:rPr>
        <w:t>T</w:t>
      </w:r>
      <w:r w:rsidRPr="007102DB">
        <w:t>.</w:t>
      </w:r>
    </w:p>
    <w:p w14:paraId="14D73E4A" w14:textId="23598A6E" w:rsidR="002E3F8D" w:rsidRPr="007102DB" w:rsidRDefault="000421E2" w:rsidP="000421E2">
      <w:pPr>
        <w:pStyle w:val="questionlevel-2"/>
      </w:pPr>
      <w:r w:rsidRPr="007102DB">
        <w:tab/>
      </w:r>
      <w:r w:rsidR="002E3F8D" w:rsidRPr="007102DB">
        <w:t>(</w:t>
      </w:r>
      <w:r w:rsidR="002E3F8D" w:rsidRPr="007102DB">
        <w:rPr>
          <w:i/>
        </w:rPr>
        <w:t>b</w:t>
      </w:r>
      <w:r w:rsidR="002E3F8D" w:rsidRPr="007102DB">
        <w:t xml:space="preserve">) </w:t>
      </w:r>
      <w:r w:rsidR="002E3F8D" w:rsidRPr="007102DB">
        <w:tab/>
        <w:t xml:space="preserve">Find the length of </w:t>
      </w:r>
      <w:r w:rsidR="002E3F8D" w:rsidRPr="007102DB">
        <w:rPr>
          <w:i/>
          <w:iCs/>
        </w:rPr>
        <w:t>PT</w:t>
      </w:r>
      <w:r w:rsidR="002E3F8D" w:rsidRPr="007102DB">
        <w:t>.</w:t>
      </w:r>
    </w:p>
    <w:p w14:paraId="207D6BDC" w14:textId="77777777" w:rsidR="002E3F8D" w:rsidRPr="007102DB" w:rsidRDefault="002E3F8D" w:rsidP="000421E2">
      <w:pPr>
        <w:pStyle w:val="partmarks"/>
        <w:rPr>
          <w:color w:val="auto"/>
        </w:rPr>
      </w:pPr>
      <w:r w:rsidRPr="007102DB">
        <w:rPr>
          <w:color w:val="auto"/>
        </w:rPr>
        <w:t>(3)</w:t>
      </w:r>
    </w:p>
    <w:p w14:paraId="3C865978" w14:textId="1E46F874" w:rsidR="000421E2" w:rsidRPr="002E3F8D" w:rsidRDefault="000421E2" w:rsidP="000421E2">
      <w:pPr>
        <w:pStyle w:val="totalmarks"/>
      </w:pPr>
      <w:r w:rsidRPr="002E3F8D">
        <w:t xml:space="preserve">(Total for Question </w:t>
      </w:r>
      <w:r>
        <w:t>1</w:t>
      </w:r>
      <w:r w:rsidR="007102DB">
        <w:t>3</w:t>
      </w:r>
      <w:r w:rsidRPr="002E3F8D">
        <w:t xml:space="preserve"> is </w:t>
      </w:r>
      <w:r>
        <w:t xml:space="preserve">6 </w:t>
      </w:r>
      <w:r w:rsidRPr="002E3F8D">
        <w:t>marks)</w:t>
      </w:r>
    </w:p>
    <w:p w14:paraId="069F9BA3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  <w:r w:rsidRPr="002E3F8D">
        <w:rPr>
          <w:b/>
        </w:rPr>
        <w:br w:type="page"/>
      </w:r>
    </w:p>
    <w:p w14:paraId="34225EFC" w14:textId="210C0089" w:rsidR="002E3F8D" w:rsidRPr="000421E2" w:rsidRDefault="002E3F8D" w:rsidP="000421E2">
      <w:pPr>
        <w:pStyle w:val="questionlevel-1"/>
      </w:pPr>
      <w:r w:rsidRPr="000421E2">
        <w:rPr>
          <w:b/>
          <w:bCs/>
        </w:rPr>
        <w:lastRenderedPageBreak/>
        <w:t>1</w:t>
      </w:r>
      <w:r w:rsidR="007102DB">
        <w:rPr>
          <w:b/>
          <w:bCs/>
        </w:rPr>
        <w:t>4</w:t>
      </w:r>
      <w:r w:rsidRPr="000421E2">
        <w:t>.</w:t>
      </w:r>
      <w:r w:rsidR="000421E2" w:rsidRPr="000421E2">
        <w:tab/>
      </w:r>
      <w:r w:rsidRPr="000421E2">
        <w:t>A circle C with centre at (</w:t>
      </w:r>
      <w:r w:rsidRPr="000421E2">
        <w:sym w:font="Symbol" w:char="F02D"/>
      </w:r>
      <w:r w:rsidRPr="000421E2">
        <w:t xml:space="preserve">2, 6) passes through the point (10, 11). </w:t>
      </w:r>
    </w:p>
    <w:p w14:paraId="6C0CAE3A" w14:textId="0A1CDEF2" w:rsidR="002E3F8D" w:rsidRPr="007102DB" w:rsidRDefault="000421E2" w:rsidP="000421E2">
      <w:pPr>
        <w:pStyle w:val="questionlevel-2"/>
      </w:pPr>
      <w:r>
        <w:tab/>
      </w:r>
      <w:r w:rsidR="002E3F8D" w:rsidRPr="002E3F8D">
        <w:t>(</w:t>
      </w:r>
      <w:r w:rsidR="002E3F8D" w:rsidRPr="00A41855">
        <w:rPr>
          <w:i/>
        </w:rPr>
        <w:t>a</w:t>
      </w:r>
      <w:r w:rsidR="002E3F8D" w:rsidRPr="002E3F8D">
        <w:t xml:space="preserve">) </w:t>
      </w:r>
      <w:r w:rsidR="002E3F8D" w:rsidRPr="002E3F8D">
        <w:tab/>
        <w:t xml:space="preserve">Show that the circle </w:t>
      </w:r>
      <w:r w:rsidR="002E3F8D" w:rsidRPr="002E3F8D">
        <w:rPr>
          <w:i/>
        </w:rPr>
        <w:t>C</w:t>
      </w:r>
      <w:r w:rsidR="002E3F8D" w:rsidRPr="002E3F8D">
        <w:t xml:space="preserve"> also passes through the point (10, 1). </w:t>
      </w:r>
    </w:p>
    <w:p w14:paraId="3D84D4D7" w14:textId="77777777" w:rsidR="002E3F8D" w:rsidRPr="007102DB" w:rsidRDefault="002E3F8D" w:rsidP="000421E2">
      <w:pPr>
        <w:pStyle w:val="partmarks"/>
        <w:rPr>
          <w:color w:val="auto"/>
        </w:rPr>
      </w:pPr>
      <w:r w:rsidRPr="007102DB">
        <w:rPr>
          <w:color w:val="auto"/>
        </w:rPr>
        <w:t xml:space="preserve">(3) </w:t>
      </w:r>
    </w:p>
    <w:p w14:paraId="2BE619FE" w14:textId="77777777" w:rsidR="002E3F8D" w:rsidRPr="007102DB" w:rsidRDefault="002E3F8D" w:rsidP="000421E2">
      <w:pPr>
        <w:pStyle w:val="questionlevel-1"/>
        <w:ind w:firstLine="0"/>
      </w:pPr>
      <w:r w:rsidRPr="007102DB">
        <w:t xml:space="preserve">The tangent to the circle C at the point (10, 11) meets the </w:t>
      </w:r>
      <w:r w:rsidRPr="007102DB">
        <w:rPr>
          <w:i/>
        </w:rPr>
        <w:t>y</w:t>
      </w:r>
      <w:r w:rsidRPr="007102DB">
        <w:t xml:space="preserve">-axis at the point </w:t>
      </w:r>
      <w:r w:rsidRPr="007102DB">
        <w:rPr>
          <w:i/>
        </w:rPr>
        <w:t>P</w:t>
      </w:r>
      <w:r w:rsidRPr="007102DB">
        <w:br/>
        <w:t xml:space="preserve">and the tangent to the circle </w:t>
      </w:r>
      <w:r w:rsidRPr="007102DB">
        <w:rPr>
          <w:i/>
        </w:rPr>
        <w:t>C</w:t>
      </w:r>
      <w:r w:rsidRPr="007102DB">
        <w:t xml:space="preserve"> at the point (10, 1) meets the </w:t>
      </w:r>
      <w:r w:rsidRPr="007102DB">
        <w:rPr>
          <w:i/>
        </w:rPr>
        <w:t>y</w:t>
      </w:r>
      <w:r w:rsidRPr="007102DB">
        <w:t xml:space="preserve">-axis at the point </w:t>
      </w:r>
      <w:r w:rsidRPr="007102DB">
        <w:rPr>
          <w:i/>
        </w:rPr>
        <w:t>Q</w:t>
      </w:r>
      <w:r w:rsidRPr="007102DB">
        <w:t xml:space="preserve">. </w:t>
      </w:r>
    </w:p>
    <w:p w14:paraId="0817C7FB" w14:textId="10A19779" w:rsidR="002E3F8D" w:rsidRPr="007102DB" w:rsidRDefault="000421E2" w:rsidP="000421E2">
      <w:pPr>
        <w:pStyle w:val="questionlevel-2"/>
      </w:pPr>
      <w:r w:rsidRPr="007102DB">
        <w:tab/>
      </w:r>
      <w:r w:rsidR="002E3F8D" w:rsidRPr="007102DB">
        <w:t>(</w:t>
      </w:r>
      <w:r w:rsidR="002E3F8D" w:rsidRPr="00A41855">
        <w:rPr>
          <w:i/>
        </w:rPr>
        <w:t>b</w:t>
      </w:r>
      <w:r w:rsidR="002E3F8D" w:rsidRPr="007102DB">
        <w:t xml:space="preserve">) </w:t>
      </w:r>
      <w:r w:rsidR="002E3F8D" w:rsidRPr="007102DB">
        <w:tab/>
        <w:t xml:space="preserve">Show that the distance </w:t>
      </w:r>
      <w:r w:rsidR="002E3F8D" w:rsidRPr="007102DB">
        <w:rPr>
          <w:i/>
        </w:rPr>
        <w:t>PQ</w:t>
      </w:r>
      <w:r w:rsidR="002E3F8D" w:rsidRPr="007102DB">
        <w:t xml:space="preserve"> is 58, explaining your method clearly. </w:t>
      </w:r>
    </w:p>
    <w:p w14:paraId="135FA447" w14:textId="77777777" w:rsidR="002E3F8D" w:rsidRPr="007102DB" w:rsidRDefault="002E3F8D" w:rsidP="000421E2">
      <w:pPr>
        <w:pStyle w:val="partmarks"/>
        <w:rPr>
          <w:color w:val="auto"/>
        </w:rPr>
      </w:pPr>
      <w:r w:rsidRPr="007102DB">
        <w:rPr>
          <w:color w:val="auto"/>
        </w:rPr>
        <w:t>(7)</w:t>
      </w:r>
    </w:p>
    <w:p w14:paraId="572E0531" w14:textId="35DA9497" w:rsidR="002E3F8D" w:rsidRPr="007102DB" w:rsidRDefault="002E3F8D" w:rsidP="000421E2">
      <w:pPr>
        <w:pStyle w:val="totalmarks"/>
      </w:pPr>
      <w:r w:rsidRPr="007102DB">
        <w:t>(Total for Question 1</w:t>
      </w:r>
      <w:r w:rsidR="007102DB" w:rsidRPr="007102DB">
        <w:t>4</w:t>
      </w:r>
      <w:r w:rsidRPr="007102DB">
        <w:t xml:space="preserve"> is 10 marks)</w:t>
      </w:r>
    </w:p>
    <w:p w14:paraId="1B8A1AFE" w14:textId="77777777" w:rsidR="002E3F8D" w:rsidRPr="007102DB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b/>
          <w:bCs/>
        </w:rPr>
      </w:pPr>
    </w:p>
    <w:p w14:paraId="0F5BC76E" w14:textId="4E9BC940" w:rsidR="002E3F8D" w:rsidRPr="007102DB" w:rsidRDefault="002E3F8D" w:rsidP="000421E2">
      <w:pPr>
        <w:pStyle w:val="questionlevel-1"/>
      </w:pPr>
      <w:r w:rsidRPr="007102DB">
        <w:rPr>
          <w:b/>
          <w:bCs/>
        </w:rPr>
        <w:t>1</w:t>
      </w:r>
      <w:r w:rsidR="007102DB" w:rsidRPr="007102DB">
        <w:rPr>
          <w:b/>
          <w:bCs/>
        </w:rPr>
        <w:t>5</w:t>
      </w:r>
      <w:r w:rsidR="000421E2" w:rsidRPr="007102DB">
        <w:rPr>
          <w:b/>
          <w:bCs/>
        </w:rPr>
        <w:t>.</w:t>
      </w:r>
      <w:r w:rsidR="000421E2" w:rsidRPr="007102DB">
        <w:rPr>
          <w:b/>
          <w:bCs/>
        </w:rPr>
        <w:tab/>
      </w:r>
      <w:r w:rsidRPr="007102DB">
        <w:t xml:space="preserve">A circle </w:t>
      </w:r>
      <w:r w:rsidRPr="007102DB">
        <w:rPr>
          <w:i/>
          <w:iCs/>
        </w:rPr>
        <w:t xml:space="preserve">C </w:t>
      </w:r>
      <w:r w:rsidRPr="007102DB">
        <w:t xml:space="preserve">has centre (2, 5). Given that the point </w:t>
      </w:r>
      <w:r w:rsidRPr="007102DB">
        <w:rPr>
          <w:i/>
          <w:iCs/>
        </w:rPr>
        <w:t>P</w:t>
      </w:r>
      <w:r w:rsidRPr="007102DB">
        <w:t xml:space="preserve">(–2, 3) lies on </w:t>
      </w:r>
      <w:r w:rsidRPr="007102DB">
        <w:rPr>
          <w:i/>
          <w:iCs/>
        </w:rPr>
        <w:t>C</w:t>
      </w:r>
      <w:r w:rsidRPr="007102DB">
        <w:t>.</w:t>
      </w:r>
    </w:p>
    <w:p w14:paraId="13F988DF" w14:textId="65B03543" w:rsidR="002E3F8D" w:rsidRPr="007102DB" w:rsidRDefault="000421E2" w:rsidP="000421E2">
      <w:pPr>
        <w:pStyle w:val="questionlevel-2"/>
      </w:pPr>
      <w:r w:rsidRPr="007102DB">
        <w:tab/>
      </w:r>
      <w:r w:rsidR="002E3F8D" w:rsidRPr="007102DB">
        <w:t>(</w:t>
      </w:r>
      <w:r w:rsidR="002E3F8D" w:rsidRPr="00A41855">
        <w:rPr>
          <w:i/>
        </w:rPr>
        <w:t>a</w:t>
      </w:r>
      <w:r w:rsidR="002E3F8D" w:rsidRPr="007102DB">
        <w:t>)</w:t>
      </w:r>
      <w:r w:rsidR="002E3F8D" w:rsidRPr="007102DB">
        <w:tab/>
        <w:t xml:space="preserve">find an equation for </w:t>
      </w:r>
      <w:r w:rsidR="002E3F8D" w:rsidRPr="007102DB">
        <w:rPr>
          <w:i/>
          <w:iCs/>
        </w:rPr>
        <w:t>C</w:t>
      </w:r>
      <w:r w:rsidR="002E3F8D" w:rsidRPr="007102DB">
        <w:t>.</w:t>
      </w:r>
    </w:p>
    <w:p w14:paraId="670489DB" w14:textId="77777777" w:rsidR="002E3F8D" w:rsidRPr="007102DB" w:rsidRDefault="002E3F8D" w:rsidP="00CB5394">
      <w:pPr>
        <w:pStyle w:val="partmarks"/>
        <w:rPr>
          <w:color w:val="auto"/>
        </w:rPr>
      </w:pPr>
      <w:r w:rsidRPr="007102DB">
        <w:rPr>
          <w:color w:val="auto"/>
        </w:rPr>
        <w:t>(3)</w:t>
      </w:r>
    </w:p>
    <w:p w14:paraId="3A500B19" w14:textId="07215FA1" w:rsidR="002E3F8D" w:rsidRPr="007102DB" w:rsidRDefault="00CB5394" w:rsidP="00CB5394">
      <w:pPr>
        <w:pStyle w:val="questionlevel-1"/>
      </w:pPr>
      <w:r w:rsidRPr="007102DB">
        <w:tab/>
      </w:r>
      <w:r w:rsidR="002E3F8D" w:rsidRPr="007102DB">
        <w:t xml:space="preserve">The line </w:t>
      </w:r>
      <w:r w:rsidR="002E3F8D" w:rsidRPr="007102DB">
        <w:rPr>
          <w:i/>
          <w:iCs/>
        </w:rPr>
        <w:t xml:space="preserve">l </w:t>
      </w:r>
      <w:r w:rsidR="002E3F8D" w:rsidRPr="007102DB">
        <w:t xml:space="preserve">is the tangent to </w:t>
      </w:r>
      <w:r w:rsidR="002E3F8D" w:rsidRPr="007102DB">
        <w:rPr>
          <w:i/>
          <w:iCs/>
        </w:rPr>
        <w:t xml:space="preserve">C </w:t>
      </w:r>
      <w:r w:rsidR="002E3F8D" w:rsidRPr="007102DB">
        <w:t xml:space="preserve">at the point </w:t>
      </w:r>
      <w:r w:rsidR="002E3F8D" w:rsidRPr="007102DB">
        <w:rPr>
          <w:i/>
          <w:iCs/>
        </w:rPr>
        <w:t>P</w:t>
      </w:r>
      <w:r w:rsidR="002E3F8D" w:rsidRPr="007102DB">
        <w:t xml:space="preserve">. The point </w:t>
      </w:r>
      <w:r w:rsidR="002E3F8D" w:rsidRPr="007102DB">
        <w:rPr>
          <w:i/>
          <w:iCs/>
        </w:rPr>
        <w:t>Q</w:t>
      </w:r>
      <w:r w:rsidR="002E3F8D" w:rsidRPr="007102DB">
        <w:t xml:space="preserve">(2, </w:t>
      </w:r>
      <w:r w:rsidR="002E3F8D" w:rsidRPr="007102DB">
        <w:rPr>
          <w:i/>
          <w:iCs/>
        </w:rPr>
        <w:t>k</w:t>
      </w:r>
      <w:r w:rsidR="002E3F8D" w:rsidRPr="007102DB">
        <w:t xml:space="preserve">) lies on </w:t>
      </w:r>
      <w:r w:rsidR="002E3F8D" w:rsidRPr="007102DB">
        <w:rPr>
          <w:i/>
          <w:iCs/>
        </w:rPr>
        <w:t>l</w:t>
      </w:r>
      <w:r w:rsidR="002E3F8D" w:rsidRPr="007102DB">
        <w:t>.</w:t>
      </w:r>
    </w:p>
    <w:p w14:paraId="7D88415A" w14:textId="13575834" w:rsidR="002E3F8D" w:rsidRPr="007102DB" w:rsidRDefault="00CB5394" w:rsidP="000421E2">
      <w:pPr>
        <w:pStyle w:val="questionlevel-2"/>
      </w:pPr>
      <w:r w:rsidRPr="007102DB">
        <w:tab/>
      </w:r>
      <w:r w:rsidR="002E3F8D" w:rsidRPr="007102DB">
        <w:t>(</w:t>
      </w:r>
      <w:r w:rsidR="002E3F8D" w:rsidRPr="00A41855">
        <w:rPr>
          <w:i/>
        </w:rPr>
        <w:t>b</w:t>
      </w:r>
      <w:r w:rsidR="002E3F8D" w:rsidRPr="007102DB">
        <w:t>)</w:t>
      </w:r>
      <w:r w:rsidR="002E3F8D" w:rsidRPr="007102DB">
        <w:tab/>
        <w:t xml:space="preserve">Find the value of </w:t>
      </w:r>
      <w:r w:rsidR="002E3F8D" w:rsidRPr="007102DB">
        <w:rPr>
          <w:i/>
          <w:iCs/>
        </w:rPr>
        <w:t>k</w:t>
      </w:r>
      <w:r w:rsidR="002E3F8D" w:rsidRPr="007102DB">
        <w:t>.</w:t>
      </w:r>
    </w:p>
    <w:p w14:paraId="6F400584" w14:textId="77777777" w:rsidR="002E3F8D" w:rsidRPr="007102DB" w:rsidRDefault="002E3F8D" w:rsidP="00CB5394">
      <w:pPr>
        <w:pStyle w:val="partmarks"/>
        <w:rPr>
          <w:color w:val="auto"/>
        </w:rPr>
      </w:pPr>
      <w:r w:rsidRPr="007102DB">
        <w:rPr>
          <w:color w:val="auto"/>
        </w:rPr>
        <w:t>(5)</w:t>
      </w:r>
    </w:p>
    <w:p w14:paraId="0620817B" w14:textId="7A1A9D5E" w:rsidR="002E3F8D" w:rsidRPr="002E3F8D" w:rsidRDefault="002E3F8D" w:rsidP="000421E2">
      <w:pPr>
        <w:pStyle w:val="totalmarks"/>
      </w:pPr>
      <w:r w:rsidRPr="002E3F8D">
        <w:t>(Total for Question 1</w:t>
      </w:r>
      <w:r w:rsidR="007102DB">
        <w:t>5</w:t>
      </w:r>
      <w:r w:rsidRPr="002E3F8D">
        <w:t xml:space="preserve"> is 8 marks)</w:t>
      </w:r>
    </w:p>
    <w:p w14:paraId="28140E26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  <w:bCs/>
          <w:color w:val="000000"/>
        </w:rPr>
      </w:pPr>
    </w:p>
    <w:p w14:paraId="63995FF8" w14:textId="21B5C96D" w:rsidR="002E3F8D" w:rsidRPr="002E3F8D" w:rsidRDefault="002E3F8D" w:rsidP="00CB5394">
      <w:pPr>
        <w:pStyle w:val="questionlevel-1"/>
      </w:pPr>
      <w:r w:rsidRPr="002E3F8D">
        <w:rPr>
          <w:b/>
          <w:bCs/>
        </w:rPr>
        <w:t>1</w:t>
      </w:r>
      <w:r w:rsidR="007102DB">
        <w:rPr>
          <w:b/>
          <w:bCs/>
        </w:rPr>
        <w:t>6</w:t>
      </w:r>
      <w:r w:rsidRPr="002E3F8D">
        <w:rPr>
          <w:b/>
          <w:bCs/>
        </w:rPr>
        <w:t>.</w:t>
      </w:r>
      <w:r w:rsidR="00CB5394">
        <w:rPr>
          <w:b/>
          <w:bCs/>
        </w:rPr>
        <w:tab/>
      </w:r>
      <w:r w:rsidRPr="002E3F8D">
        <w:t xml:space="preserve">The circle </w:t>
      </w:r>
      <w:r w:rsidRPr="002E3F8D">
        <w:rPr>
          <w:i/>
          <w:iCs/>
        </w:rPr>
        <w:t xml:space="preserve">C </w:t>
      </w:r>
      <w:r w:rsidRPr="002E3F8D">
        <w:t>has equation</w:t>
      </w:r>
    </w:p>
    <w:p w14:paraId="0E038F41" w14:textId="77777777" w:rsidR="002E3F8D" w:rsidRPr="002E3F8D" w:rsidRDefault="002E3F8D" w:rsidP="00CB5394">
      <w:pPr>
        <w:pStyle w:val="questionlevel-1"/>
        <w:jc w:val="center"/>
      </w:pPr>
      <w:r w:rsidRPr="002E3F8D">
        <w:rPr>
          <w:i/>
          <w:iCs/>
        </w:rPr>
        <w:t>x</w:t>
      </w:r>
      <w:r w:rsidRPr="002E3F8D">
        <w:rPr>
          <w:vertAlign w:val="superscript"/>
        </w:rPr>
        <w:t>2</w:t>
      </w:r>
      <w:r w:rsidRPr="002E3F8D">
        <w:t xml:space="preserve"> + </w:t>
      </w:r>
      <w:r w:rsidRPr="002E3F8D">
        <w:rPr>
          <w:i/>
          <w:iCs/>
        </w:rPr>
        <w:t>y</w:t>
      </w:r>
      <w:r w:rsidRPr="002E3F8D">
        <w:rPr>
          <w:vertAlign w:val="superscript"/>
        </w:rPr>
        <w:t>2</w:t>
      </w:r>
      <w:r w:rsidRPr="002E3F8D">
        <w:t xml:space="preserve"> − 6</w:t>
      </w:r>
      <w:r w:rsidRPr="002E3F8D">
        <w:rPr>
          <w:i/>
          <w:iCs/>
        </w:rPr>
        <w:t xml:space="preserve">x </w:t>
      </w:r>
      <w:r w:rsidRPr="002E3F8D">
        <w:t>+ 10</w:t>
      </w:r>
      <w:r w:rsidRPr="002E3F8D">
        <w:rPr>
          <w:i/>
          <w:iCs/>
        </w:rPr>
        <w:t xml:space="preserve">y </w:t>
      </w:r>
      <w:r w:rsidRPr="002E3F8D">
        <w:t>+ 9 = 0.</w:t>
      </w:r>
    </w:p>
    <w:p w14:paraId="36BD5CC7" w14:textId="2D685BD2" w:rsidR="002E3F8D" w:rsidRPr="002E3F8D" w:rsidRDefault="00CB5394" w:rsidP="00CB5394">
      <w:pPr>
        <w:pStyle w:val="questionlevel-2"/>
      </w:pPr>
      <w:r>
        <w:tab/>
      </w:r>
      <w:r w:rsidR="002E3F8D" w:rsidRPr="002E3F8D">
        <w:t>(</w:t>
      </w:r>
      <w:r w:rsidR="002E3F8D" w:rsidRPr="00A41855">
        <w:rPr>
          <w:i/>
          <w:iCs/>
        </w:rPr>
        <w:t>a</w:t>
      </w:r>
      <w:r w:rsidR="002E3F8D" w:rsidRPr="002E3F8D">
        <w:t>)</w:t>
      </w:r>
      <w:r w:rsidR="002E3F8D" w:rsidRPr="002E3F8D">
        <w:tab/>
      </w:r>
      <w:r w:rsidR="002E3F8D" w:rsidRPr="00CB5394">
        <w:t>Find</w:t>
      </w:r>
    </w:p>
    <w:p w14:paraId="378066E2" w14:textId="5274D6BE" w:rsidR="002E3F8D" w:rsidRPr="00CB5394" w:rsidRDefault="002E3F8D" w:rsidP="00CB5394">
      <w:pPr>
        <w:pStyle w:val="questionlevel-2"/>
        <w:rPr>
          <w:iCs/>
        </w:rPr>
      </w:pPr>
      <w:r w:rsidRPr="002E3F8D">
        <w:tab/>
      </w:r>
      <w:r w:rsidR="00CB5394">
        <w:tab/>
      </w:r>
      <w:r w:rsidRPr="002E3F8D">
        <w:t>(i)</w:t>
      </w:r>
      <w:r w:rsidR="00CB5394">
        <w:t xml:space="preserve"> </w:t>
      </w:r>
      <w:r w:rsidRPr="002E3F8D">
        <w:t xml:space="preserve">the coordinates of the centre of </w:t>
      </w:r>
      <w:r w:rsidRPr="002E3F8D">
        <w:rPr>
          <w:i/>
          <w:iCs/>
        </w:rPr>
        <w:t>C</w:t>
      </w:r>
      <w:r w:rsidRPr="002E3F8D">
        <w:rPr>
          <w:iCs/>
        </w:rPr>
        <w:t>,</w:t>
      </w:r>
    </w:p>
    <w:p w14:paraId="53F7B6BB" w14:textId="675F0C97" w:rsidR="002E3F8D" w:rsidRPr="007102DB" w:rsidRDefault="002E3F8D" w:rsidP="000421E2">
      <w:pPr>
        <w:pStyle w:val="questionlevel-2"/>
        <w:rPr>
          <w:iCs/>
        </w:rPr>
      </w:pPr>
      <w:r w:rsidRPr="002E3F8D">
        <w:tab/>
      </w:r>
      <w:r w:rsidR="00CB5394">
        <w:tab/>
      </w:r>
      <w:r w:rsidRPr="002E3F8D">
        <w:t>(ii</w:t>
      </w:r>
      <w:r w:rsidR="00CB5394">
        <w:t xml:space="preserve">) </w:t>
      </w:r>
      <w:r w:rsidRPr="002E3F8D">
        <w:t xml:space="preserve">the radius of </w:t>
      </w:r>
      <w:r w:rsidRPr="002E3F8D">
        <w:rPr>
          <w:i/>
          <w:iCs/>
        </w:rPr>
        <w:t>C</w:t>
      </w:r>
      <w:r w:rsidRPr="002E3F8D">
        <w:rPr>
          <w:iCs/>
        </w:rPr>
        <w:t>.</w:t>
      </w:r>
    </w:p>
    <w:p w14:paraId="6129FA79" w14:textId="77777777" w:rsidR="002E3F8D" w:rsidRPr="007102DB" w:rsidRDefault="002E3F8D" w:rsidP="00CB5394">
      <w:pPr>
        <w:pStyle w:val="partmarks"/>
        <w:rPr>
          <w:color w:val="auto"/>
        </w:rPr>
      </w:pPr>
      <w:r w:rsidRPr="007102DB">
        <w:rPr>
          <w:color w:val="auto"/>
        </w:rPr>
        <w:t>(3)</w:t>
      </w:r>
    </w:p>
    <w:p w14:paraId="6B56178B" w14:textId="3E172015" w:rsidR="002E3F8D" w:rsidRPr="007102DB" w:rsidRDefault="002E3F8D" w:rsidP="00CB5394">
      <w:pPr>
        <w:pStyle w:val="questionlevel-1"/>
        <w:ind w:firstLine="0"/>
      </w:pPr>
      <w:r w:rsidRPr="007102DB">
        <w:t xml:space="preserve">The line with equation </w:t>
      </w:r>
      <w:r w:rsidRPr="007102DB">
        <w:rPr>
          <w:i/>
          <w:iCs/>
        </w:rPr>
        <w:t xml:space="preserve">y </w:t>
      </w:r>
      <w:r w:rsidRPr="007102DB">
        <w:t xml:space="preserve">= </w:t>
      </w:r>
      <w:r w:rsidRPr="007102DB">
        <w:rPr>
          <w:i/>
          <w:iCs/>
        </w:rPr>
        <w:t>kx</w:t>
      </w:r>
      <w:r w:rsidRPr="007102DB">
        <w:t xml:space="preserve">, where </w:t>
      </w:r>
      <w:r w:rsidRPr="007102DB">
        <w:rPr>
          <w:i/>
          <w:iCs/>
        </w:rPr>
        <w:t xml:space="preserve">k </w:t>
      </w:r>
      <w:r w:rsidRPr="007102DB">
        <w:t xml:space="preserve">is a constant, cuts </w:t>
      </w:r>
      <w:r w:rsidRPr="007102DB">
        <w:rPr>
          <w:i/>
          <w:iCs/>
        </w:rPr>
        <w:t xml:space="preserve">C </w:t>
      </w:r>
      <w:r w:rsidRPr="007102DB">
        <w:t>at two distinct points.</w:t>
      </w:r>
    </w:p>
    <w:p w14:paraId="60D2231C" w14:textId="265E5C5C" w:rsidR="002E3F8D" w:rsidRPr="007102DB" w:rsidRDefault="00CB5394" w:rsidP="000421E2">
      <w:pPr>
        <w:pStyle w:val="questionlevel-2"/>
      </w:pPr>
      <w:r w:rsidRPr="007102DB">
        <w:tab/>
      </w:r>
      <w:r w:rsidR="002E3F8D" w:rsidRPr="007102DB">
        <w:t>(</w:t>
      </w:r>
      <w:r w:rsidR="002E3F8D" w:rsidRPr="00A41855">
        <w:rPr>
          <w:i/>
          <w:iCs/>
        </w:rPr>
        <w:t>b</w:t>
      </w:r>
      <w:r w:rsidR="002E3F8D" w:rsidRPr="007102DB">
        <w:t>)</w:t>
      </w:r>
      <w:r w:rsidR="002E3F8D" w:rsidRPr="007102DB">
        <w:tab/>
        <w:t xml:space="preserve">Find the range of values for </w:t>
      </w:r>
      <w:r w:rsidR="002E3F8D" w:rsidRPr="007102DB">
        <w:rPr>
          <w:i/>
          <w:iCs/>
        </w:rPr>
        <w:t>k</w:t>
      </w:r>
      <w:r w:rsidR="002E3F8D" w:rsidRPr="007102DB">
        <w:t>.</w:t>
      </w:r>
    </w:p>
    <w:p w14:paraId="3F6D89A8" w14:textId="6C84CF71" w:rsidR="002E3F8D" w:rsidRPr="007102DB" w:rsidRDefault="002E3F8D" w:rsidP="00CB5394">
      <w:pPr>
        <w:pStyle w:val="partmarks"/>
        <w:rPr>
          <w:color w:val="auto"/>
        </w:rPr>
      </w:pPr>
      <w:r w:rsidRPr="007102DB">
        <w:rPr>
          <w:color w:val="auto"/>
        </w:rPr>
        <w:t>(6)</w:t>
      </w:r>
    </w:p>
    <w:p w14:paraId="6846CA12" w14:textId="6AFFFED1" w:rsidR="002E3F8D" w:rsidRPr="00CB5394" w:rsidRDefault="00CB5394" w:rsidP="00CB5394">
      <w:pPr>
        <w:pStyle w:val="totalmarks"/>
      </w:pPr>
      <w:r w:rsidRPr="007102DB">
        <w:t>(Total for Question 1</w:t>
      </w:r>
      <w:r w:rsidR="007102DB" w:rsidRPr="007102DB">
        <w:t>6</w:t>
      </w:r>
      <w:r w:rsidRPr="007102DB">
        <w:t xml:space="preserve"> is 9 </w:t>
      </w:r>
      <w:r w:rsidRPr="002E3F8D">
        <w:t>marks)</w:t>
      </w:r>
    </w:p>
    <w:p w14:paraId="4763969C" w14:textId="79DF9640" w:rsidR="00CB5394" w:rsidRPr="00CB5394" w:rsidRDefault="00CB5394" w:rsidP="007102DB">
      <w:pPr>
        <w:pStyle w:val="questionlevel-1"/>
        <w:ind w:left="0" w:firstLine="0"/>
        <w:rPr>
          <w:b/>
        </w:rPr>
      </w:pPr>
    </w:p>
    <w:sectPr w:rsidR="00CB5394" w:rsidRPr="00CB5394" w:rsidSect="00C53BA4">
      <w:pgSz w:w="11906" w:h="16838"/>
      <w:pgMar w:top="1134" w:right="1440" w:bottom="1440" w:left="851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2646800" w14:textId="77777777" w:rsidR="00822DC7" w:rsidRDefault="00822DC7" w:rsidP="00595968">
      <w:pPr>
        <w:spacing w:before="0"/>
      </w:pPr>
      <w:r>
        <w:separator/>
      </w:r>
    </w:p>
  </w:endnote>
  <w:endnote w:type="continuationSeparator" w:id="0">
    <w:p w14:paraId="6D27CF42" w14:textId="77777777" w:rsidR="00822DC7" w:rsidRDefault="00822DC7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38C3CCD" w14:textId="77777777" w:rsidR="00822DC7" w:rsidRDefault="00822DC7" w:rsidP="00595968">
      <w:pPr>
        <w:spacing w:before="0"/>
      </w:pPr>
      <w:r>
        <w:separator/>
      </w:r>
    </w:p>
  </w:footnote>
  <w:footnote w:type="continuationSeparator" w:id="0">
    <w:p w14:paraId="7B7AE148" w14:textId="77777777" w:rsidR="00822DC7" w:rsidRDefault="00822DC7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8"/>
  </w:num>
  <w:num w:numId="14">
    <w:abstractNumId w:val="5"/>
  </w:num>
  <w:num w:numId="15">
    <w:abstractNumId w:val="4"/>
  </w:num>
  <w:num w:numId="16">
    <w:abstractNumId w:val="6"/>
  </w:num>
  <w:num w:numId="17">
    <w:abstractNumId w:val="3"/>
  </w:num>
  <w:num w:numId="18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380"/>
    <w:rsid w:val="000122CF"/>
    <w:rsid w:val="0001413E"/>
    <w:rsid w:val="00026E9A"/>
    <w:rsid w:val="000309E0"/>
    <w:rsid w:val="00031666"/>
    <w:rsid w:val="000421E2"/>
    <w:rsid w:val="0005218A"/>
    <w:rsid w:val="000556F1"/>
    <w:rsid w:val="0005659D"/>
    <w:rsid w:val="0006413D"/>
    <w:rsid w:val="00064FB5"/>
    <w:rsid w:val="00066294"/>
    <w:rsid w:val="0007025B"/>
    <w:rsid w:val="00075A3E"/>
    <w:rsid w:val="00085C75"/>
    <w:rsid w:val="000C4D9B"/>
    <w:rsid w:val="000C64C7"/>
    <w:rsid w:val="000F007B"/>
    <w:rsid w:val="000F0170"/>
    <w:rsid w:val="000F7505"/>
    <w:rsid w:val="0010035C"/>
    <w:rsid w:val="001023E5"/>
    <w:rsid w:val="00116A8C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B72CE"/>
    <w:rsid w:val="001C1331"/>
    <w:rsid w:val="001D2A0B"/>
    <w:rsid w:val="001D4AC0"/>
    <w:rsid w:val="001E5C4C"/>
    <w:rsid w:val="001F11C6"/>
    <w:rsid w:val="00215E06"/>
    <w:rsid w:val="00247E3F"/>
    <w:rsid w:val="00247E86"/>
    <w:rsid w:val="00260C0B"/>
    <w:rsid w:val="00267B45"/>
    <w:rsid w:val="002812AC"/>
    <w:rsid w:val="002827A5"/>
    <w:rsid w:val="00296071"/>
    <w:rsid w:val="002A006D"/>
    <w:rsid w:val="002A35A3"/>
    <w:rsid w:val="002A70F1"/>
    <w:rsid w:val="002C38FA"/>
    <w:rsid w:val="002D1837"/>
    <w:rsid w:val="002E3F8D"/>
    <w:rsid w:val="00301F46"/>
    <w:rsid w:val="0033434B"/>
    <w:rsid w:val="00366CA7"/>
    <w:rsid w:val="0038669C"/>
    <w:rsid w:val="003967AA"/>
    <w:rsid w:val="003A7419"/>
    <w:rsid w:val="003B13AA"/>
    <w:rsid w:val="003D2B9E"/>
    <w:rsid w:val="003D301F"/>
    <w:rsid w:val="003D42F6"/>
    <w:rsid w:val="003E3D88"/>
    <w:rsid w:val="003F17DC"/>
    <w:rsid w:val="003F6E51"/>
    <w:rsid w:val="003F7393"/>
    <w:rsid w:val="00411996"/>
    <w:rsid w:val="00424879"/>
    <w:rsid w:val="00425256"/>
    <w:rsid w:val="00431154"/>
    <w:rsid w:val="00432FE1"/>
    <w:rsid w:val="0045172D"/>
    <w:rsid w:val="00451D65"/>
    <w:rsid w:val="00460467"/>
    <w:rsid w:val="00461120"/>
    <w:rsid w:val="00462DAD"/>
    <w:rsid w:val="004741CB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2732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22738"/>
    <w:rsid w:val="00527822"/>
    <w:rsid w:val="00531ED2"/>
    <w:rsid w:val="00532BEB"/>
    <w:rsid w:val="005332B2"/>
    <w:rsid w:val="00535617"/>
    <w:rsid w:val="00547191"/>
    <w:rsid w:val="00547EC6"/>
    <w:rsid w:val="00555B0A"/>
    <w:rsid w:val="00556647"/>
    <w:rsid w:val="00564238"/>
    <w:rsid w:val="005722F8"/>
    <w:rsid w:val="0057691A"/>
    <w:rsid w:val="00577084"/>
    <w:rsid w:val="00587593"/>
    <w:rsid w:val="005934FF"/>
    <w:rsid w:val="00595968"/>
    <w:rsid w:val="005B33EE"/>
    <w:rsid w:val="005B5EB4"/>
    <w:rsid w:val="005B63DC"/>
    <w:rsid w:val="005B7074"/>
    <w:rsid w:val="005D70D9"/>
    <w:rsid w:val="005F5FD1"/>
    <w:rsid w:val="006003EA"/>
    <w:rsid w:val="006113C2"/>
    <w:rsid w:val="00612AF2"/>
    <w:rsid w:val="00615B8F"/>
    <w:rsid w:val="00633F97"/>
    <w:rsid w:val="006357F8"/>
    <w:rsid w:val="006742B1"/>
    <w:rsid w:val="00684287"/>
    <w:rsid w:val="00684EB1"/>
    <w:rsid w:val="00687310"/>
    <w:rsid w:val="006A3B4F"/>
    <w:rsid w:val="006A43C0"/>
    <w:rsid w:val="006D0641"/>
    <w:rsid w:val="006E7830"/>
    <w:rsid w:val="006F4EBE"/>
    <w:rsid w:val="00702851"/>
    <w:rsid w:val="00705DB4"/>
    <w:rsid w:val="007102DB"/>
    <w:rsid w:val="007243A4"/>
    <w:rsid w:val="007272BD"/>
    <w:rsid w:val="007528B6"/>
    <w:rsid w:val="00775B1F"/>
    <w:rsid w:val="00784F90"/>
    <w:rsid w:val="0078754A"/>
    <w:rsid w:val="007A3752"/>
    <w:rsid w:val="007A629B"/>
    <w:rsid w:val="007A79A6"/>
    <w:rsid w:val="007B55D6"/>
    <w:rsid w:val="007C3F0B"/>
    <w:rsid w:val="007C7D87"/>
    <w:rsid w:val="007D036B"/>
    <w:rsid w:val="007D43BF"/>
    <w:rsid w:val="007E27D7"/>
    <w:rsid w:val="007E4937"/>
    <w:rsid w:val="0080149B"/>
    <w:rsid w:val="00801716"/>
    <w:rsid w:val="00807F30"/>
    <w:rsid w:val="00810937"/>
    <w:rsid w:val="00812182"/>
    <w:rsid w:val="00822936"/>
    <w:rsid w:val="00822DC7"/>
    <w:rsid w:val="00823695"/>
    <w:rsid w:val="00830740"/>
    <w:rsid w:val="00830843"/>
    <w:rsid w:val="00863C88"/>
    <w:rsid w:val="0086473A"/>
    <w:rsid w:val="00870942"/>
    <w:rsid w:val="00876A9D"/>
    <w:rsid w:val="008771DF"/>
    <w:rsid w:val="00883150"/>
    <w:rsid w:val="00892B39"/>
    <w:rsid w:val="00895628"/>
    <w:rsid w:val="008973D8"/>
    <w:rsid w:val="008A4FC4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2AEF"/>
    <w:rsid w:val="00906293"/>
    <w:rsid w:val="00911497"/>
    <w:rsid w:val="009237B9"/>
    <w:rsid w:val="0093360D"/>
    <w:rsid w:val="00943A74"/>
    <w:rsid w:val="009538D0"/>
    <w:rsid w:val="00961A77"/>
    <w:rsid w:val="0097480D"/>
    <w:rsid w:val="00986069"/>
    <w:rsid w:val="009B3E9D"/>
    <w:rsid w:val="009B6C8C"/>
    <w:rsid w:val="009C4BF4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2029B"/>
    <w:rsid w:val="00A30467"/>
    <w:rsid w:val="00A3656B"/>
    <w:rsid w:val="00A41855"/>
    <w:rsid w:val="00A42554"/>
    <w:rsid w:val="00A534A4"/>
    <w:rsid w:val="00A85948"/>
    <w:rsid w:val="00A925D6"/>
    <w:rsid w:val="00A92F09"/>
    <w:rsid w:val="00A948B5"/>
    <w:rsid w:val="00A95C9B"/>
    <w:rsid w:val="00AB3BDE"/>
    <w:rsid w:val="00AD15EE"/>
    <w:rsid w:val="00AE0AC1"/>
    <w:rsid w:val="00AE16CB"/>
    <w:rsid w:val="00AE72F0"/>
    <w:rsid w:val="00AF2AA4"/>
    <w:rsid w:val="00AF53A7"/>
    <w:rsid w:val="00AF7F01"/>
    <w:rsid w:val="00B07E8C"/>
    <w:rsid w:val="00B15741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E1440"/>
    <w:rsid w:val="00C069B8"/>
    <w:rsid w:val="00C11C7F"/>
    <w:rsid w:val="00C1244A"/>
    <w:rsid w:val="00C30285"/>
    <w:rsid w:val="00C33FC9"/>
    <w:rsid w:val="00C51DA6"/>
    <w:rsid w:val="00C53BA4"/>
    <w:rsid w:val="00C65AD4"/>
    <w:rsid w:val="00C6698A"/>
    <w:rsid w:val="00C749FE"/>
    <w:rsid w:val="00C93660"/>
    <w:rsid w:val="00C965BE"/>
    <w:rsid w:val="00CB5394"/>
    <w:rsid w:val="00CC1302"/>
    <w:rsid w:val="00CC4AF7"/>
    <w:rsid w:val="00CD6E62"/>
    <w:rsid w:val="00CE297C"/>
    <w:rsid w:val="00D11994"/>
    <w:rsid w:val="00D2245D"/>
    <w:rsid w:val="00D2734A"/>
    <w:rsid w:val="00D2764E"/>
    <w:rsid w:val="00D356DD"/>
    <w:rsid w:val="00D5227B"/>
    <w:rsid w:val="00D6196E"/>
    <w:rsid w:val="00D769C8"/>
    <w:rsid w:val="00D901FD"/>
    <w:rsid w:val="00DA395F"/>
    <w:rsid w:val="00DB0066"/>
    <w:rsid w:val="00DD70FE"/>
    <w:rsid w:val="00DE1A80"/>
    <w:rsid w:val="00DE3958"/>
    <w:rsid w:val="00DE4694"/>
    <w:rsid w:val="00DE5B0D"/>
    <w:rsid w:val="00DE60E0"/>
    <w:rsid w:val="00DF1E20"/>
    <w:rsid w:val="00DF39DB"/>
    <w:rsid w:val="00E1288B"/>
    <w:rsid w:val="00E17042"/>
    <w:rsid w:val="00E179FC"/>
    <w:rsid w:val="00E40219"/>
    <w:rsid w:val="00E617DD"/>
    <w:rsid w:val="00E628E7"/>
    <w:rsid w:val="00E748A4"/>
    <w:rsid w:val="00E8132A"/>
    <w:rsid w:val="00E85FE5"/>
    <w:rsid w:val="00EB0B77"/>
    <w:rsid w:val="00EB2D9F"/>
    <w:rsid w:val="00EB74BF"/>
    <w:rsid w:val="00EB78ED"/>
    <w:rsid w:val="00EC2862"/>
    <w:rsid w:val="00EC5489"/>
    <w:rsid w:val="00EC56E7"/>
    <w:rsid w:val="00EE19F2"/>
    <w:rsid w:val="00EF49FE"/>
    <w:rsid w:val="00EF4FCD"/>
    <w:rsid w:val="00F01553"/>
    <w:rsid w:val="00F01CC1"/>
    <w:rsid w:val="00F1144C"/>
    <w:rsid w:val="00F15D28"/>
    <w:rsid w:val="00F17B23"/>
    <w:rsid w:val="00F22613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4ACC"/>
    <w:rsid w:val="00F87514"/>
    <w:rsid w:val="00F875E4"/>
    <w:rsid w:val="00FA3780"/>
    <w:rsid w:val="00FA6CAB"/>
    <w:rsid w:val="00FC75A8"/>
    <w:rsid w:val="00FE507E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4D7894E"/>
  <w15:docId w15:val="{A5DFB13D-FB42-4D86-92C4-EB5265E78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C53BA4"/>
    <w:pPr>
      <w:jc w:val="right"/>
    </w:pPr>
    <w:rPr>
      <w:rFonts w:ascii="Times New Roman" w:eastAsia="Times New Roman" w:hAnsi="Times New Roman"/>
      <w:b/>
      <w:color w:val="A6A6A6"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C53BA4"/>
    <w:pPr>
      <w:pBdr>
        <w:bottom w:val="single" w:sz="8" w:space="1" w:color="808080"/>
      </w:pBdr>
      <w:spacing w:before="200" w:after="200" w:line="360" w:lineRule="auto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9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99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917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379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emf"/><Relationship Id="rId18" Type="http://schemas.openxmlformats.org/officeDocument/2006/relationships/customXml" Target="../customXml/item2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customXml" Target="../customXml/item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customXml" Target="../customXml/item3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6BE91B87F854EBE5C2AF763DECC31" ma:contentTypeVersion="16" ma:contentTypeDescription="Create a new document." ma:contentTypeScope="" ma:versionID="212c9c4588f20a440de33f5788dca44b">
  <xsd:schema xmlns:xsd="http://www.w3.org/2001/XMLSchema" xmlns:xs="http://www.w3.org/2001/XMLSchema" xmlns:p="http://schemas.microsoft.com/office/2006/metadata/properties" xmlns:ns2="40ff959c-d626-41cc-a332-fc585a447b2c" xmlns:ns3="5ae5b661-4602-457d-8de3-176202814043" targetNamespace="http://schemas.microsoft.com/office/2006/metadata/properties" ma:root="true" ma:fieldsID="ede9b1de46118879846217950f163b9d" ns2:_="" ns3:_="">
    <xsd:import namespace="40ff959c-d626-41cc-a332-fc585a447b2c"/>
    <xsd:import namespace="5ae5b661-4602-457d-8de3-1762028140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f959c-d626-41cc-a332-fc585a447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2c759e9e-bede-4528-92cc-6ba15c182e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e5b661-4602-457d-8de3-17620281404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0ff959c-d626-41cc-a332-fc585a447b2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F4321A1C-F1B5-419C-B3AA-FF638D5E374C}"/>
</file>

<file path=customXml/itemProps2.xml><?xml version="1.0" encoding="utf-8"?>
<ds:datastoreItem xmlns:ds="http://schemas.openxmlformats.org/officeDocument/2006/customXml" ds:itemID="{8D98802F-33D1-4FE7-AF29-002777F80749}"/>
</file>

<file path=customXml/itemProps3.xml><?xml version="1.0" encoding="utf-8"?>
<ds:datastoreItem xmlns:ds="http://schemas.openxmlformats.org/officeDocument/2006/customXml" ds:itemID="{18E32C95-5676-4D5F-A13E-CB1607CEE56C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812</Words>
  <Characters>462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5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Faten Mohamad</cp:lastModifiedBy>
  <cp:revision>2</cp:revision>
  <cp:lastPrinted>2013-09-05T09:14:00Z</cp:lastPrinted>
  <dcterms:created xsi:type="dcterms:W3CDTF">2021-06-06T14:13:00Z</dcterms:created>
  <dcterms:modified xsi:type="dcterms:W3CDTF">2021-06-06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FB6BE91B87F854EBE5C2AF763DECC31</vt:lpwstr>
  </property>
</Properties>
</file>